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6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24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6A35EAA-ED80-4FF1-942C-82B1D483AF60}"/>
              </a:ext>
            </a:extLst>
          </p:cNvPr>
          <p:cNvSpPr/>
          <p:nvPr/>
        </p:nvSpPr>
        <p:spPr>
          <a:xfrm rot="21133683" flipH="1">
            <a:off x="977627" y="481134"/>
            <a:ext cx="9378187" cy="5238589"/>
          </a:xfrm>
          <a:custGeom>
            <a:avLst/>
            <a:gdLst>
              <a:gd name="connsiteX0" fmla="*/ 628580 w 1248448"/>
              <a:gd name="connsiteY0" fmla="*/ 873029 h 873038"/>
              <a:gd name="connsiteX1" fmla="*/ 820985 w 1248448"/>
              <a:gd name="connsiteY1" fmla="*/ 803115 h 873038"/>
              <a:gd name="connsiteX2" fmla="*/ 1179791 w 1248448"/>
              <a:gd name="connsiteY2" fmla="*/ 630332 h 873038"/>
              <a:gd name="connsiteX3" fmla="*/ 1178744 w 1248448"/>
              <a:gd name="connsiteY3" fmla="*/ 192753 h 873038"/>
              <a:gd name="connsiteX4" fmla="*/ 459416 w 1248448"/>
              <a:gd name="connsiteY4" fmla="*/ 32447 h 873038"/>
              <a:gd name="connsiteX5" fmla="*/ 7264 w 1248448"/>
              <a:gd name="connsiteY5" fmla="*/ 595184 h 873038"/>
              <a:gd name="connsiteX6" fmla="*/ 545617 w 1248448"/>
              <a:gd name="connsiteY6" fmla="*/ 737202 h 873038"/>
              <a:gd name="connsiteX7" fmla="*/ 628580 w 1248448"/>
              <a:gd name="connsiteY7" fmla="*/ 873029 h 873038"/>
              <a:gd name="connsiteX0" fmla="*/ 628618 w 1248446"/>
              <a:gd name="connsiteY0" fmla="*/ 873038 h 873038"/>
              <a:gd name="connsiteX1" fmla="*/ 821023 w 1248446"/>
              <a:gd name="connsiteY1" fmla="*/ 803124 h 873038"/>
              <a:gd name="connsiteX2" fmla="*/ 1179829 w 1248446"/>
              <a:gd name="connsiteY2" fmla="*/ 630341 h 873038"/>
              <a:gd name="connsiteX3" fmla="*/ 1178782 w 1248446"/>
              <a:gd name="connsiteY3" fmla="*/ 192762 h 873038"/>
              <a:gd name="connsiteX4" fmla="*/ 459454 w 1248446"/>
              <a:gd name="connsiteY4" fmla="*/ 32456 h 873038"/>
              <a:gd name="connsiteX5" fmla="*/ 7302 w 1248446"/>
              <a:gd name="connsiteY5" fmla="*/ 595193 h 873038"/>
              <a:gd name="connsiteX6" fmla="*/ 547734 w 1248446"/>
              <a:gd name="connsiteY6" fmla="*/ 751246 h 873038"/>
              <a:gd name="connsiteX7" fmla="*/ 628618 w 1248446"/>
              <a:gd name="connsiteY7" fmla="*/ 873038 h 873038"/>
              <a:gd name="connsiteX0" fmla="*/ 635867 w 1255695"/>
              <a:gd name="connsiteY0" fmla="*/ 873038 h 873038"/>
              <a:gd name="connsiteX1" fmla="*/ 828272 w 1255695"/>
              <a:gd name="connsiteY1" fmla="*/ 803124 h 873038"/>
              <a:gd name="connsiteX2" fmla="*/ 1187078 w 1255695"/>
              <a:gd name="connsiteY2" fmla="*/ 630341 h 873038"/>
              <a:gd name="connsiteX3" fmla="*/ 1186031 w 1255695"/>
              <a:gd name="connsiteY3" fmla="*/ 192762 h 873038"/>
              <a:gd name="connsiteX4" fmla="*/ 466703 w 1255695"/>
              <a:gd name="connsiteY4" fmla="*/ 32456 h 873038"/>
              <a:gd name="connsiteX5" fmla="*/ 14551 w 1255695"/>
              <a:gd name="connsiteY5" fmla="*/ 595193 h 873038"/>
              <a:gd name="connsiteX6" fmla="*/ 554983 w 1255695"/>
              <a:gd name="connsiteY6" fmla="*/ 751246 h 873038"/>
              <a:gd name="connsiteX7" fmla="*/ 635867 w 1255695"/>
              <a:gd name="connsiteY7" fmla="*/ 873038 h 873038"/>
              <a:gd name="connsiteX0" fmla="*/ 635867 w 1255695"/>
              <a:gd name="connsiteY0" fmla="*/ 873038 h 873038"/>
              <a:gd name="connsiteX1" fmla="*/ 828272 w 1255695"/>
              <a:gd name="connsiteY1" fmla="*/ 803124 h 873038"/>
              <a:gd name="connsiteX2" fmla="*/ 1187078 w 1255695"/>
              <a:gd name="connsiteY2" fmla="*/ 630341 h 873038"/>
              <a:gd name="connsiteX3" fmla="*/ 1186031 w 1255695"/>
              <a:gd name="connsiteY3" fmla="*/ 192762 h 873038"/>
              <a:gd name="connsiteX4" fmla="*/ 466703 w 1255695"/>
              <a:gd name="connsiteY4" fmla="*/ 32456 h 873038"/>
              <a:gd name="connsiteX5" fmla="*/ 14551 w 1255695"/>
              <a:gd name="connsiteY5" fmla="*/ 595193 h 873038"/>
              <a:gd name="connsiteX6" fmla="*/ 554983 w 1255695"/>
              <a:gd name="connsiteY6" fmla="*/ 751246 h 873038"/>
              <a:gd name="connsiteX7" fmla="*/ 635867 w 1255695"/>
              <a:gd name="connsiteY7" fmla="*/ 873038 h 873038"/>
              <a:gd name="connsiteX0" fmla="*/ 635867 w 1249939"/>
              <a:gd name="connsiteY0" fmla="*/ 873038 h 873038"/>
              <a:gd name="connsiteX1" fmla="*/ 828272 w 1249939"/>
              <a:gd name="connsiteY1" fmla="*/ 793767 h 873038"/>
              <a:gd name="connsiteX2" fmla="*/ 1187078 w 1249939"/>
              <a:gd name="connsiteY2" fmla="*/ 630341 h 873038"/>
              <a:gd name="connsiteX3" fmla="*/ 1186031 w 1249939"/>
              <a:gd name="connsiteY3" fmla="*/ 192762 h 873038"/>
              <a:gd name="connsiteX4" fmla="*/ 466703 w 1249939"/>
              <a:gd name="connsiteY4" fmla="*/ 32456 h 873038"/>
              <a:gd name="connsiteX5" fmla="*/ 14551 w 1249939"/>
              <a:gd name="connsiteY5" fmla="*/ 595193 h 873038"/>
              <a:gd name="connsiteX6" fmla="*/ 554983 w 1249939"/>
              <a:gd name="connsiteY6" fmla="*/ 751246 h 873038"/>
              <a:gd name="connsiteX7" fmla="*/ 635867 w 1249939"/>
              <a:gd name="connsiteY7" fmla="*/ 873038 h 873038"/>
              <a:gd name="connsiteX0" fmla="*/ 615218 w 1229290"/>
              <a:gd name="connsiteY0" fmla="*/ 861281 h 861281"/>
              <a:gd name="connsiteX1" fmla="*/ 807623 w 1229290"/>
              <a:gd name="connsiteY1" fmla="*/ 782010 h 861281"/>
              <a:gd name="connsiteX2" fmla="*/ 1166429 w 1229290"/>
              <a:gd name="connsiteY2" fmla="*/ 618584 h 861281"/>
              <a:gd name="connsiteX3" fmla="*/ 1165382 w 1229290"/>
              <a:gd name="connsiteY3" fmla="*/ 181005 h 861281"/>
              <a:gd name="connsiteX4" fmla="*/ 446054 w 1229290"/>
              <a:gd name="connsiteY4" fmla="*/ 20699 h 861281"/>
              <a:gd name="connsiteX5" fmla="*/ 5663 w 1229290"/>
              <a:gd name="connsiteY5" fmla="*/ 576828 h 861281"/>
              <a:gd name="connsiteX6" fmla="*/ 534334 w 1229290"/>
              <a:gd name="connsiteY6" fmla="*/ 739489 h 861281"/>
              <a:gd name="connsiteX7" fmla="*/ 615218 w 1229290"/>
              <a:gd name="connsiteY7" fmla="*/ 861281 h 861281"/>
              <a:gd name="connsiteX0" fmla="*/ 619617 w 1233689"/>
              <a:gd name="connsiteY0" fmla="*/ 861281 h 861281"/>
              <a:gd name="connsiteX1" fmla="*/ 812022 w 1233689"/>
              <a:gd name="connsiteY1" fmla="*/ 782010 h 861281"/>
              <a:gd name="connsiteX2" fmla="*/ 1170828 w 1233689"/>
              <a:gd name="connsiteY2" fmla="*/ 618584 h 861281"/>
              <a:gd name="connsiteX3" fmla="*/ 1169781 w 1233689"/>
              <a:gd name="connsiteY3" fmla="*/ 181005 h 861281"/>
              <a:gd name="connsiteX4" fmla="*/ 450453 w 1233689"/>
              <a:gd name="connsiteY4" fmla="*/ 20699 h 861281"/>
              <a:gd name="connsiteX5" fmla="*/ 10062 w 1233689"/>
              <a:gd name="connsiteY5" fmla="*/ 576828 h 861281"/>
              <a:gd name="connsiteX6" fmla="*/ 538733 w 1233689"/>
              <a:gd name="connsiteY6" fmla="*/ 739489 h 861281"/>
              <a:gd name="connsiteX7" fmla="*/ 619617 w 1233689"/>
              <a:gd name="connsiteY7" fmla="*/ 861281 h 861281"/>
              <a:gd name="connsiteX0" fmla="*/ 619579 w 1239236"/>
              <a:gd name="connsiteY0" fmla="*/ 863398 h 863398"/>
              <a:gd name="connsiteX1" fmla="*/ 811984 w 1239236"/>
              <a:gd name="connsiteY1" fmla="*/ 784127 h 863398"/>
              <a:gd name="connsiteX2" fmla="*/ 1170790 w 1239236"/>
              <a:gd name="connsiteY2" fmla="*/ 620701 h 863398"/>
              <a:gd name="connsiteX3" fmla="*/ 1169743 w 1239236"/>
              <a:gd name="connsiteY3" fmla="*/ 183122 h 863398"/>
              <a:gd name="connsiteX4" fmla="*/ 451887 w 1239236"/>
              <a:gd name="connsiteY4" fmla="*/ 17855 h 863398"/>
              <a:gd name="connsiteX5" fmla="*/ 10024 w 1239236"/>
              <a:gd name="connsiteY5" fmla="*/ 578945 h 863398"/>
              <a:gd name="connsiteX6" fmla="*/ 538695 w 1239236"/>
              <a:gd name="connsiteY6" fmla="*/ 741606 h 863398"/>
              <a:gd name="connsiteX7" fmla="*/ 619579 w 1239236"/>
              <a:gd name="connsiteY7" fmla="*/ 863398 h 863398"/>
              <a:gd name="connsiteX0" fmla="*/ 623569 w 1243226"/>
              <a:gd name="connsiteY0" fmla="*/ 870437 h 870437"/>
              <a:gd name="connsiteX1" fmla="*/ 815974 w 1243226"/>
              <a:gd name="connsiteY1" fmla="*/ 791166 h 870437"/>
              <a:gd name="connsiteX2" fmla="*/ 1174780 w 1243226"/>
              <a:gd name="connsiteY2" fmla="*/ 627740 h 870437"/>
              <a:gd name="connsiteX3" fmla="*/ 1173733 w 1243226"/>
              <a:gd name="connsiteY3" fmla="*/ 190161 h 870437"/>
              <a:gd name="connsiteX4" fmla="*/ 455877 w 1243226"/>
              <a:gd name="connsiteY4" fmla="*/ 24894 h 870437"/>
              <a:gd name="connsiteX5" fmla="*/ 14014 w 1243226"/>
              <a:gd name="connsiteY5" fmla="*/ 585984 h 870437"/>
              <a:gd name="connsiteX6" fmla="*/ 542685 w 1243226"/>
              <a:gd name="connsiteY6" fmla="*/ 748645 h 870437"/>
              <a:gd name="connsiteX7" fmla="*/ 623569 w 1243226"/>
              <a:gd name="connsiteY7" fmla="*/ 870437 h 870437"/>
              <a:gd name="connsiteX0" fmla="*/ 624861 w 1244518"/>
              <a:gd name="connsiteY0" fmla="*/ 869274 h 869274"/>
              <a:gd name="connsiteX1" fmla="*/ 817266 w 1244518"/>
              <a:gd name="connsiteY1" fmla="*/ 790003 h 869274"/>
              <a:gd name="connsiteX2" fmla="*/ 1176072 w 1244518"/>
              <a:gd name="connsiteY2" fmla="*/ 626577 h 869274"/>
              <a:gd name="connsiteX3" fmla="*/ 1175025 w 1244518"/>
              <a:gd name="connsiteY3" fmla="*/ 188998 h 869274"/>
              <a:gd name="connsiteX4" fmla="*/ 457169 w 1244518"/>
              <a:gd name="connsiteY4" fmla="*/ 23731 h 869274"/>
              <a:gd name="connsiteX5" fmla="*/ 15306 w 1244518"/>
              <a:gd name="connsiteY5" fmla="*/ 584821 h 869274"/>
              <a:gd name="connsiteX6" fmla="*/ 543977 w 1244518"/>
              <a:gd name="connsiteY6" fmla="*/ 747482 h 869274"/>
              <a:gd name="connsiteX7" fmla="*/ 624861 w 1244518"/>
              <a:gd name="connsiteY7" fmla="*/ 869274 h 869274"/>
              <a:gd name="connsiteX0" fmla="*/ 619558 w 1235941"/>
              <a:gd name="connsiteY0" fmla="*/ 867295 h 867295"/>
              <a:gd name="connsiteX1" fmla="*/ 811963 w 1235941"/>
              <a:gd name="connsiteY1" fmla="*/ 788024 h 867295"/>
              <a:gd name="connsiteX2" fmla="*/ 1170769 w 1235941"/>
              <a:gd name="connsiteY2" fmla="*/ 624598 h 867295"/>
              <a:gd name="connsiteX3" fmla="*/ 1164738 w 1235941"/>
              <a:gd name="connsiteY3" fmla="*/ 164190 h 867295"/>
              <a:gd name="connsiteX4" fmla="*/ 451866 w 1235941"/>
              <a:gd name="connsiteY4" fmla="*/ 21752 h 867295"/>
              <a:gd name="connsiteX5" fmla="*/ 10003 w 1235941"/>
              <a:gd name="connsiteY5" fmla="*/ 582842 h 867295"/>
              <a:gd name="connsiteX6" fmla="*/ 538674 w 1235941"/>
              <a:gd name="connsiteY6" fmla="*/ 745503 h 867295"/>
              <a:gd name="connsiteX7" fmla="*/ 619558 w 1235941"/>
              <a:gd name="connsiteY7" fmla="*/ 867295 h 867295"/>
              <a:gd name="connsiteX0" fmla="*/ 622435 w 1238818"/>
              <a:gd name="connsiteY0" fmla="*/ 868328 h 868328"/>
              <a:gd name="connsiteX1" fmla="*/ 814840 w 1238818"/>
              <a:gd name="connsiteY1" fmla="*/ 789057 h 868328"/>
              <a:gd name="connsiteX2" fmla="*/ 1173646 w 1238818"/>
              <a:gd name="connsiteY2" fmla="*/ 625631 h 868328"/>
              <a:gd name="connsiteX3" fmla="*/ 1167615 w 1238818"/>
              <a:gd name="connsiteY3" fmla="*/ 165223 h 868328"/>
              <a:gd name="connsiteX4" fmla="*/ 454743 w 1238818"/>
              <a:gd name="connsiteY4" fmla="*/ 22785 h 868328"/>
              <a:gd name="connsiteX5" fmla="*/ 12880 w 1238818"/>
              <a:gd name="connsiteY5" fmla="*/ 583875 h 868328"/>
              <a:gd name="connsiteX6" fmla="*/ 541551 w 1238818"/>
              <a:gd name="connsiteY6" fmla="*/ 746536 h 868328"/>
              <a:gd name="connsiteX7" fmla="*/ 622435 w 1238818"/>
              <a:gd name="connsiteY7" fmla="*/ 868328 h 868328"/>
              <a:gd name="connsiteX0" fmla="*/ 618931 w 1201319"/>
              <a:gd name="connsiteY0" fmla="*/ 879992 h 879992"/>
              <a:gd name="connsiteX1" fmla="*/ 811336 w 1201319"/>
              <a:gd name="connsiteY1" fmla="*/ 800721 h 879992"/>
              <a:gd name="connsiteX2" fmla="*/ 1170142 w 1201319"/>
              <a:gd name="connsiteY2" fmla="*/ 637295 h 879992"/>
              <a:gd name="connsiteX3" fmla="*/ 1164111 w 1201319"/>
              <a:gd name="connsiteY3" fmla="*/ 176887 h 879992"/>
              <a:gd name="connsiteX4" fmla="*/ 1005959 w 1201319"/>
              <a:gd name="connsiteY4" fmla="*/ 73552 h 879992"/>
              <a:gd name="connsiteX5" fmla="*/ 451239 w 1201319"/>
              <a:gd name="connsiteY5" fmla="*/ 34449 h 879992"/>
              <a:gd name="connsiteX6" fmla="*/ 9376 w 1201319"/>
              <a:gd name="connsiteY6" fmla="*/ 595539 h 879992"/>
              <a:gd name="connsiteX7" fmla="*/ 538047 w 1201319"/>
              <a:gd name="connsiteY7" fmla="*/ 758200 h 879992"/>
              <a:gd name="connsiteX8" fmla="*/ 618931 w 1201319"/>
              <a:gd name="connsiteY8" fmla="*/ 879992 h 879992"/>
              <a:gd name="connsiteX0" fmla="*/ 618931 w 1214866"/>
              <a:gd name="connsiteY0" fmla="*/ 879992 h 879992"/>
              <a:gd name="connsiteX1" fmla="*/ 811336 w 1214866"/>
              <a:gd name="connsiteY1" fmla="*/ 800721 h 879992"/>
              <a:gd name="connsiteX2" fmla="*/ 1170142 w 1214866"/>
              <a:gd name="connsiteY2" fmla="*/ 637295 h 879992"/>
              <a:gd name="connsiteX3" fmla="*/ 1164111 w 1214866"/>
              <a:gd name="connsiteY3" fmla="*/ 176887 h 879992"/>
              <a:gd name="connsiteX4" fmla="*/ 1005959 w 1214866"/>
              <a:gd name="connsiteY4" fmla="*/ 73552 h 879992"/>
              <a:gd name="connsiteX5" fmla="*/ 451239 w 1214866"/>
              <a:gd name="connsiteY5" fmla="*/ 34449 h 879992"/>
              <a:gd name="connsiteX6" fmla="*/ 9376 w 1214866"/>
              <a:gd name="connsiteY6" fmla="*/ 595539 h 879992"/>
              <a:gd name="connsiteX7" fmla="*/ 538047 w 1214866"/>
              <a:gd name="connsiteY7" fmla="*/ 758200 h 879992"/>
              <a:gd name="connsiteX8" fmla="*/ 618931 w 1214866"/>
              <a:gd name="connsiteY8" fmla="*/ 879992 h 879992"/>
              <a:gd name="connsiteX0" fmla="*/ 618871 w 1202016"/>
              <a:gd name="connsiteY0" fmla="*/ 888796 h 888796"/>
              <a:gd name="connsiteX1" fmla="*/ 811276 w 1202016"/>
              <a:gd name="connsiteY1" fmla="*/ 809525 h 888796"/>
              <a:gd name="connsiteX2" fmla="*/ 1170082 w 1202016"/>
              <a:gd name="connsiteY2" fmla="*/ 646099 h 888796"/>
              <a:gd name="connsiteX3" fmla="*/ 1164051 w 1202016"/>
              <a:gd name="connsiteY3" fmla="*/ 185691 h 888796"/>
              <a:gd name="connsiteX4" fmla="*/ 989748 w 1202016"/>
              <a:gd name="connsiteY4" fmla="*/ 54225 h 888796"/>
              <a:gd name="connsiteX5" fmla="*/ 451179 w 1202016"/>
              <a:gd name="connsiteY5" fmla="*/ 43253 h 888796"/>
              <a:gd name="connsiteX6" fmla="*/ 9316 w 1202016"/>
              <a:gd name="connsiteY6" fmla="*/ 604343 h 888796"/>
              <a:gd name="connsiteX7" fmla="*/ 537987 w 1202016"/>
              <a:gd name="connsiteY7" fmla="*/ 767004 h 888796"/>
              <a:gd name="connsiteX8" fmla="*/ 618871 w 1202016"/>
              <a:gd name="connsiteY8" fmla="*/ 888796 h 888796"/>
              <a:gd name="connsiteX0" fmla="*/ 618871 w 1202016"/>
              <a:gd name="connsiteY0" fmla="*/ 888796 h 888796"/>
              <a:gd name="connsiteX1" fmla="*/ 811276 w 1202016"/>
              <a:gd name="connsiteY1" fmla="*/ 809525 h 888796"/>
              <a:gd name="connsiteX2" fmla="*/ 1170082 w 1202016"/>
              <a:gd name="connsiteY2" fmla="*/ 646099 h 888796"/>
              <a:gd name="connsiteX3" fmla="*/ 1164051 w 1202016"/>
              <a:gd name="connsiteY3" fmla="*/ 185691 h 888796"/>
              <a:gd name="connsiteX4" fmla="*/ 989748 w 1202016"/>
              <a:gd name="connsiteY4" fmla="*/ 54225 h 888796"/>
              <a:gd name="connsiteX5" fmla="*/ 451179 w 1202016"/>
              <a:gd name="connsiteY5" fmla="*/ 43253 h 888796"/>
              <a:gd name="connsiteX6" fmla="*/ 9316 w 1202016"/>
              <a:gd name="connsiteY6" fmla="*/ 604343 h 888796"/>
              <a:gd name="connsiteX7" fmla="*/ 537987 w 1202016"/>
              <a:gd name="connsiteY7" fmla="*/ 767004 h 888796"/>
              <a:gd name="connsiteX8" fmla="*/ 618871 w 1202016"/>
              <a:gd name="connsiteY8" fmla="*/ 888796 h 888796"/>
              <a:gd name="connsiteX0" fmla="*/ 620039 w 1203184"/>
              <a:gd name="connsiteY0" fmla="*/ 874240 h 874240"/>
              <a:gd name="connsiteX1" fmla="*/ 812444 w 1203184"/>
              <a:gd name="connsiteY1" fmla="*/ 794969 h 874240"/>
              <a:gd name="connsiteX2" fmla="*/ 1171250 w 1203184"/>
              <a:gd name="connsiteY2" fmla="*/ 631543 h 874240"/>
              <a:gd name="connsiteX3" fmla="*/ 1165219 w 1203184"/>
              <a:gd name="connsiteY3" fmla="*/ 171135 h 874240"/>
              <a:gd name="connsiteX4" fmla="*/ 990916 w 1203184"/>
              <a:gd name="connsiteY4" fmla="*/ 39669 h 874240"/>
              <a:gd name="connsiteX5" fmla="*/ 406775 w 1203184"/>
              <a:gd name="connsiteY5" fmla="*/ 50168 h 874240"/>
              <a:gd name="connsiteX6" fmla="*/ 10484 w 1203184"/>
              <a:gd name="connsiteY6" fmla="*/ 589787 h 874240"/>
              <a:gd name="connsiteX7" fmla="*/ 539155 w 1203184"/>
              <a:gd name="connsiteY7" fmla="*/ 752448 h 874240"/>
              <a:gd name="connsiteX8" fmla="*/ 620039 w 1203184"/>
              <a:gd name="connsiteY8" fmla="*/ 874240 h 874240"/>
              <a:gd name="connsiteX0" fmla="*/ 620213 w 1203358"/>
              <a:gd name="connsiteY0" fmla="*/ 867642 h 867642"/>
              <a:gd name="connsiteX1" fmla="*/ 812618 w 1203358"/>
              <a:gd name="connsiteY1" fmla="*/ 788371 h 867642"/>
              <a:gd name="connsiteX2" fmla="*/ 1171424 w 1203358"/>
              <a:gd name="connsiteY2" fmla="*/ 624945 h 867642"/>
              <a:gd name="connsiteX3" fmla="*/ 1165393 w 1203358"/>
              <a:gd name="connsiteY3" fmla="*/ 164537 h 867642"/>
              <a:gd name="connsiteX4" fmla="*/ 991090 w 1203358"/>
              <a:gd name="connsiteY4" fmla="*/ 33071 h 867642"/>
              <a:gd name="connsiteX5" fmla="*/ 406949 w 1203358"/>
              <a:gd name="connsiteY5" fmla="*/ 43570 h 867642"/>
              <a:gd name="connsiteX6" fmla="*/ 10658 w 1203358"/>
              <a:gd name="connsiteY6" fmla="*/ 583189 h 867642"/>
              <a:gd name="connsiteX7" fmla="*/ 539329 w 1203358"/>
              <a:gd name="connsiteY7" fmla="*/ 745850 h 867642"/>
              <a:gd name="connsiteX8" fmla="*/ 620213 w 1203358"/>
              <a:gd name="connsiteY8" fmla="*/ 867642 h 867642"/>
              <a:gd name="connsiteX0" fmla="*/ 621220 w 1204365"/>
              <a:gd name="connsiteY0" fmla="*/ 864871 h 864871"/>
              <a:gd name="connsiteX1" fmla="*/ 813625 w 1204365"/>
              <a:gd name="connsiteY1" fmla="*/ 785600 h 864871"/>
              <a:gd name="connsiteX2" fmla="*/ 1172431 w 1204365"/>
              <a:gd name="connsiteY2" fmla="*/ 622174 h 864871"/>
              <a:gd name="connsiteX3" fmla="*/ 1166400 w 1204365"/>
              <a:gd name="connsiteY3" fmla="*/ 161766 h 864871"/>
              <a:gd name="connsiteX4" fmla="*/ 992097 w 1204365"/>
              <a:gd name="connsiteY4" fmla="*/ 30300 h 864871"/>
              <a:gd name="connsiteX5" fmla="*/ 407956 w 1204365"/>
              <a:gd name="connsiteY5" fmla="*/ 40799 h 864871"/>
              <a:gd name="connsiteX6" fmla="*/ 11665 w 1204365"/>
              <a:gd name="connsiteY6" fmla="*/ 580418 h 864871"/>
              <a:gd name="connsiteX7" fmla="*/ 540336 w 1204365"/>
              <a:gd name="connsiteY7" fmla="*/ 743079 h 864871"/>
              <a:gd name="connsiteX8" fmla="*/ 621220 w 1204365"/>
              <a:gd name="connsiteY8" fmla="*/ 864871 h 864871"/>
              <a:gd name="connsiteX0" fmla="*/ 619935 w 1204190"/>
              <a:gd name="connsiteY0" fmla="*/ 873669 h 873669"/>
              <a:gd name="connsiteX1" fmla="*/ 812340 w 1204190"/>
              <a:gd name="connsiteY1" fmla="*/ 794398 h 873669"/>
              <a:gd name="connsiteX2" fmla="*/ 1171146 w 1204190"/>
              <a:gd name="connsiteY2" fmla="*/ 630972 h 873669"/>
              <a:gd name="connsiteX3" fmla="*/ 1165115 w 1204190"/>
              <a:gd name="connsiteY3" fmla="*/ 170564 h 873669"/>
              <a:gd name="connsiteX4" fmla="*/ 967884 w 1204190"/>
              <a:gd name="connsiteY4" fmla="*/ 40405 h 873669"/>
              <a:gd name="connsiteX5" fmla="*/ 406671 w 1204190"/>
              <a:gd name="connsiteY5" fmla="*/ 49597 h 873669"/>
              <a:gd name="connsiteX6" fmla="*/ 10380 w 1204190"/>
              <a:gd name="connsiteY6" fmla="*/ 589216 h 873669"/>
              <a:gd name="connsiteX7" fmla="*/ 539051 w 1204190"/>
              <a:gd name="connsiteY7" fmla="*/ 751877 h 873669"/>
              <a:gd name="connsiteX8" fmla="*/ 619935 w 1204190"/>
              <a:gd name="connsiteY8" fmla="*/ 873669 h 873669"/>
              <a:gd name="connsiteX0" fmla="*/ 628446 w 1212701"/>
              <a:gd name="connsiteY0" fmla="*/ 842371 h 842371"/>
              <a:gd name="connsiteX1" fmla="*/ 820851 w 1212701"/>
              <a:gd name="connsiteY1" fmla="*/ 763100 h 842371"/>
              <a:gd name="connsiteX2" fmla="*/ 1179657 w 1212701"/>
              <a:gd name="connsiteY2" fmla="*/ 599674 h 842371"/>
              <a:gd name="connsiteX3" fmla="*/ 1173626 w 1212701"/>
              <a:gd name="connsiteY3" fmla="*/ 139266 h 842371"/>
              <a:gd name="connsiteX4" fmla="*/ 976395 w 1212701"/>
              <a:gd name="connsiteY4" fmla="*/ 9107 h 842371"/>
              <a:gd name="connsiteX5" fmla="*/ 246714 w 1212701"/>
              <a:gd name="connsiteY5" fmla="*/ 97247 h 842371"/>
              <a:gd name="connsiteX6" fmla="*/ 18891 w 1212701"/>
              <a:gd name="connsiteY6" fmla="*/ 557918 h 842371"/>
              <a:gd name="connsiteX7" fmla="*/ 547562 w 1212701"/>
              <a:gd name="connsiteY7" fmla="*/ 720579 h 842371"/>
              <a:gd name="connsiteX8" fmla="*/ 628446 w 1212701"/>
              <a:gd name="connsiteY8" fmla="*/ 842371 h 842371"/>
              <a:gd name="connsiteX0" fmla="*/ 628446 w 1211895"/>
              <a:gd name="connsiteY0" fmla="*/ 842371 h 842371"/>
              <a:gd name="connsiteX1" fmla="*/ 820851 w 1211895"/>
              <a:gd name="connsiteY1" fmla="*/ 763100 h 842371"/>
              <a:gd name="connsiteX2" fmla="*/ 1178477 w 1211895"/>
              <a:gd name="connsiteY2" fmla="*/ 606951 h 842371"/>
              <a:gd name="connsiteX3" fmla="*/ 1173626 w 1211895"/>
              <a:gd name="connsiteY3" fmla="*/ 139266 h 842371"/>
              <a:gd name="connsiteX4" fmla="*/ 976395 w 1211895"/>
              <a:gd name="connsiteY4" fmla="*/ 9107 h 842371"/>
              <a:gd name="connsiteX5" fmla="*/ 246714 w 1211895"/>
              <a:gd name="connsiteY5" fmla="*/ 97247 h 842371"/>
              <a:gd name="connsiteX6" fmla="*/ 18891 w 1211895"/>
              <a:gd name="connsiteY6" fmla="*/ 557918 h 842371"/>
              <a:gd name="connsiteX7" fmla="*/ 547562 w 1211895"/>
              <a:gd name="connsiteY7" fmla="*/ 720579 h 842371"/>
              <a:gd name="connsiteX8" fmla="*/ 628446 w 1211895"/>
              <a:gd name="connsiteY8" fmla="*/ 842371 h 842371"/>
              <a:gd name="connsiteX0" fmla="*/ 628446 w 1218918"/>
              <a:gd name="connsiteY0" fmla="*/ 842371 h 842371"/>
              <a:gd name="connsiteX1" fmla="*/ 820851 w 1218918"/>
              <a:gd name="connsiteY1" fmla="*/ 763100 h 842371"/>
              <a:gd name="connsiteX2" fmla="*/ 1178477 w 1218918"/>
              <a:gd name="connsiteY2" fmla="*/ 606951 h 842371"/>
              <a:gd name="connsiteX3" fmla="*/ 1173626 w 1218918"/>
              <a:gd name="connsiteY3" fmla="*/ 139266 h 842371"/>
              <a:gd name="connsiteX4" fmla="*/ 976395 w 1218918"/>
              <a:gd name="connsiteY4" fmla="*/ 9107 h 842371"/>
              <a:gd name="connsiteX5" fmla="*/ 246714 w 1218918"/>
              <a:gd name="connsiteY5" fmla="*/ 97247 h 842371"/>
              <a:gd name="connsiteX6" fmla="*/ 18891 w 1218918"/>
              <a:gd name="connsiteY6" fmla="*/ 557918 h 842371"/>
              <a:gd name="connsiteX7" fmla="*/ 547562 w 1218918"/>
              <a:gd name="connsiteY7" fmla="*/ 720579 h 842371"/>
              <a:gd name="connsiteX8" fmla="*/ 628446 w 1218918"/>
              <a:gd name="connsiteY8" fmla="*/ 842371 h 842371"/>
              <a:gd name="connsiteX0" fmla="*/ 628446 w 1223727"/>
              <a:gd name="connsiteY0" fmla="*/ 842371 h 842371"/>
              <a:gd name="connsiteX1" fmla="*/ 820851 w 1223727"/>
              <a:gd name="connsiteY1" fmla="*/ 763100 h 842371"/>
              <a:gd name="connsiteX2" fmla="*/ 1178477 w 1223727"/>
              <a:gd name="connsiteY2" fmla="*/ 606951 h 842371"/>
              <a:gd name="connsiteX3" fmla="*/ 1173626 w 1223727"/>
              <a:gd name="connsiteY3" fmla="*/ 139266 h 842371"/>
              <a:gd name="connsiteX4" fmla="*/ 976395 w 1223727"/>
              <a:gd name="connsiteY4" fmla="*/ 9107 h 842371"/>
              <a:gd name="connsiteX5" fmla="*/ 246714 w 1223727"/>
              <a:gd name="connsiteY5" fmla="*/ 97247 h 842371"/>
              <a:gd name="connsiteX6" fmla="*/ 18891 w 1223727"/>
              <a:gd name="connsiteY6" fmla="*/ 557918 h 842371"/>
              <a:gd name="connsiteX7" fmla="*/ 547562 w 1223727"/>
              <a:gd name="connsiteY7" fmla="*/ 720579 h 842371"/>
              <a:gd name="connsiteX8" fmla="*/ 628446 w 1223727"/>
              <a:gd name="connsiteY8" fmla="*/ 842371 h 842371"/>
              <a:gd name="connsiteX0" fmla="*/ 628446 w 1232687"/>
              <a:gd name="connsiteY0" fmla="*/ 842371 h 842371"/>
              <a:gd name="connsiteX1" fmla="*/ 820851 w 1232687"/>
              <a:gd name="connsiteY1" fmla="*/ 763100 h 842371"/>
              <a:gd name="connsiteX2" fmla="*/ 1178477 w 1232687"/>
              <a:gd name="connsiteY2" fmla="*/ 606951 h 842371"/>
              <a:gd name="connsiteX3" fmla="*/ 1188606 w 1232687"/>
              <a:gd name="connsiteY3" fmla="*/ 158133 h 842371"/>
              <a:gd name="connsiteX4" fmla="*/ 976395 w 1232687"/>
              <a:gd name="connsiteY4" fmla="*/ 9107 h 842371"/>
              <a:gd name="connsiteX5" fmla="*/ 246714 w 1232687"/>
              <a:gd name="connsiteY5" fmla="*/ 97247 h 842371"/>
              <a:gd name="connsiteX6" fmla="*/ 18891 w 1232687"/>
              <a:gd name="connsiteY6" fmla="*/ 557918 h 842371"/>
              <a:gd name="connsiteX7" fmla="*/ 547562 w 1232687"/>
              <a:gd name="connsiteY7" fmla="*/ 720579 h 842371"/>
              <a:gd name="connsiteX8" fmla="*/ 628446 w 1232687"/>
              <a:gd name="connsiteY8" fmla="*/ 842371 h 842371"/>
              <a:gd name="connsiteX0" fmla="*/ 628446 w 1238631"/>
              <a:gd name="connsiteY0" fmla="*/ 842371 h 842371"/>
              <a:gd name="connsiteX1" fmla="*/ 820851 w 1238631"/>
              <a:gd name="connsiteY1" fmla="*/ 763100 h 842371"/>
              <a:gd name="connsiteX2" fmla="*/ 1178477 w 1238631"/>
              <a:gd name="connsiteY2" fmla="*/ 606951 h 842371"/>
              <a:gd name="connsiteX3" fmla="*/ 1197715 w 1238631"/>
              <a:gd name="connsiteY3" fmla="*/ 163763 h 842371"/>
              <a:gd name="connsiteX4" fmla="*/ 976395 w 1238631"/>
              <a:gd name="connsiteY4" fmla="*/ 9107 h 842371"/>
              <a:gd name="connsiteX5" fmla="*/ 246714 w 1238631"/>
              <a:gd name="connsiteY5" fmla="*/ 97247 h 842371"/>
              <a:gd name="connsiteX6" fmla="*/ 18891 w 1238631"/>
              <a:gd name="connsiteY6" fmla="*/ 557918 h 842371"/>
              <a:gd name="connsiteX7" fmla="*/ 547562 w 1238631"/>
              <a:gd name="connsiteY7" fmla="*/ 720579 h 842371"/>
              <a:gd name="connsiteX8" fmla="*/ 628446 w 1238631"/>
              <a:gd name="connsiteY8" fmla="*/ 842371 h 842371"/>
              <a:gd name="connsiteX0" fmla="*/ 632386 w 1242571"/>
              <a:gd name="connsiteY0" fmla="*/ 846766 h 846766"/>
              <a:gd name="connsiteX1" fmla="*/ 824791 w 1242571"/>
              <a:gd name="connsiteY1" fmla="*/ 767495 h 846766"/>
              <a:gd name="connsiteX2" fmla="*/ 1182417 w 1242571"/>
              <a:gd name="connsiteY2" fmla="*/ 611346 h 846766"/>
              <a:gd name="connsiteX3" fmla="*/ 1201655 w 1242571"/>
              <a:gd name="connsiteY3" fmla="*/ 168158 h 846766"/>
              <a:gd name="connsiteX4" fmla="*/ 980335 w 1242571"/>
              <a:gd name="connsiteY4" fmla="*/ 13502 h 846766"/>
              <a:gd name="connsiteX5" fmla="*/ 250654 w 1242571"/>
              <a:gd name="connsiteY5" fmla="*/ 101642 h 846766"/>
              <a:gd name="connsiteX6" fmla="*/ 22831 w 1242571"/>
              <a:gd name="connsiteY6" fmla="*/ 562313 h 846766"/>
              <a:gd name="connsiteX7" fmla="*/ 551502 w 1242571"/>
              <a:gd name="connsiteY7" fmla="*/ 724974 h 846766"/>
              <a:gd name="connsiteX8" fmla="*/ 632386 w 1242571"/>
              <a:gd name="connsiteY8" fmla="*/ 846766 h 846766"/>
              <a:gd name="connsiteX0" fmla="*/ 633056 w 1243241"/>
              <a:gd name="connsiteY0" fmla="*/ 846832 h 846832"/>
              <a:gd name="connsiteX1" fmla="*/ 825461 w 1243241"/>
              <a:gd name="connsiteY1" fmla="*/ 767561 h 846832"/>
              <a:gd name="connsiteX2" fmla="*/ 1183087 w 1243241"/>
              <a:gd name="connsiteY2" fmla="*/ 611412 h 846832"/>
              <a:gd name="connsiteX3" fmla="*/ 1202325 w 1243241"/>
              <a:gd name="connsiteY3" fmla="*/ 168224 h 846832"/>
              <a:gd name="connsiteX4" fmla="*/ 981005 w 1243241"/>
              <a:gd name="connsiteY4" fmla="*/ 13568 h 846832"/>
              <a:gd name="connsiteX5" fmla="*/ 245994 w 1243241"/>
              <a:gd name="connsiteY5" fmla="*/ 86692 h 846832"/>
              <a:gd name="connsiteX6" fmla="*/ 23501 w 1243241"/>
              <a:gd name="connsiteY6" fmla="*/ 562379 h 846832"/>
              <a:gd name="connsiteX7" fmla="*/ 552172 w 1243241"/>
              <a:gd name="connsiteY7" fmla="*/ 725040 h 846832"/>
              <a:gd name="connsiteX8" fmla="*/ 633056 w 1243241"/>
              <a:gd name="connsiteY8" fmla="*/ 846832 h 846832"/>
              <a:gd name="connsiteX0" fmla="*/ 633056 w 1243241"/>
              <a:gd name="connsiteY0" fmla="*/ 848503 h 848503"/>
              <a:gd name="connsiteX1" fmla="*/ 825461 w 1243241"/>
              <a:gd name="connsiteY1" fmla="*/ 769232 h 848503"/>
              <a:gd name="connsiteX2" fmla="*/ 1183087 w 1243241"/>
              <a:gd name="connsiteY2" fmla="*/ 613083 h 848503"/>
              <a:gd name="connsiteX3" fmla="*/ 1202325 w 1243241"/>
              <a:gd name="connsiteY3" fmla="*/ 169895 h 848503"/>
              <a:gd name="connsiteX4" fmla="*/ 981005 w 1243241"/>
              <a:gd name="connsiteY4" fmla="*/ 15239 h 848503"/>
              <a:gd name="connsiteX5" fmla="*/ 245994 w 1243241"/>
              <a:gd name="connsiteY5" fmla="*/ 88363 h 848503"/>
              <a:gd name="connsiteX6" fmla="*/ 23501 w 1243241"/>
              <a:gd name="connsiteY6" fmla="*/ 564050 h 848503"/>
              <a:gd name="connsiteX7" fmla="*/ 552172 w 1243241"/>
              <a:gd name="connsiteY7" fmla="*/ 726711 h 848503"/>
              <a:gd name="connsiteX8" fmla="*/ 633056 w 1243241"/>
              <a:gd name="connsiteY8" fmla="*/ 848503 h 848503"/>
              <a:gd name="connsiteX0" fmla="*/ 633056 w 1243241"/>
              <a:gd name="connsiteY0" fmla="*/ 852489 h 852489"/>
              <a:gd name="connsiteX1" fmla="*/ 825461 w 1243241"/>
              <a:gd name="connsiteY1" fmla="*/ 773218 h 852489"/>
              <a:gd name="connsiteX2" fmla="*/ 1183087 w 1243241"/>
              <a:gd name="connsiteY2" fmla="*/ 617069 h 852489"/>
              <a:gd name="connsiteX3" fmla="*/ 1202325 w 1243241"/>
              <a:gd name="connsiteY3" fmla="*/ 173881 h 852489"/>
              <a:gd name="connsiteX4" fmla="*/ 981005 w 1243241"/>
              <a:gd name="connsiteY4" fmla="*/ 19225 h 852489"/>
              <a:gd name="connsiteX5" fmla="*/ 245994 w 1243241"/>
              <a:gd name="connsiteY5" fmla="*/ 92349 h 852489"/>
              <a:gd name="connsiteX6" fmla="*/ 23501 w 1243241"/>
              <a:gd name="connsiteY6" fmla="*/ 568036 h 852489"/>
              <a:gd name="connsiteX7" fmla="*/ 552172 w 1243241"/>
              <a:gd name="connsiteY7" fmla="*/ 730697 h 852489"/>
              <a:gd name="connsiteX8" fmla="*/ 633056 w 1243241"/>
              <a:gd name="connsiteY8" fmla="*/ 852489 h 852489"/>
              <a:gd name="connsiteX0" fmla="*/ 633056 w 1238870"/>
              <a:gd name="connsiteY0" fmla="*/ 852489 h 852489"/>
              <a:gd name="connsiteX1" fmla="*/ 825461 w 1238870"/>
              <a:gd name="connsiteY1" fmla="*/ 773218 h 852489"/>
              <a:gd name="connsiteX2" fmla="*/ 1183087 w 1238870"/>
              <a:gd name="connsiteY2" fmla="*/ 617069 h 852489"/>
              <a:gd name="connsiteX3" fmla="*/ 1202325 w 1238870"/>
              <a:gd name="connsiteY3" fmla="*/ 173881 h 852489"/>
              <a:gd name="connsiteX4" fmla="*/ 981005 w 1238870"/>
              <a:gd name="connsiteY4" fmla="*/ 19225 h 852489"/>
              <a:gd name="connsiteX5" fmla="*/ 245994 w 1238870"/>
              <a:gd name="connsiteY5" fmla="*/ 92349 h 852489"/>
              <a:gd name="connsiteX6" fmla="*/ 23501 w 1238870"/>
              <a:gd name="connsiteY6" fmla="*/ 568036 h 852489"/>
              <a:gd name="connsiteX7" fmla="*/ 552172 w 1238870"/>
              <a:gd name="connsiteY7" fmla="*/ 730697 h 852489"/>
              <a:gd name="connsiteX8" fmla="*/ 633056 w 1238870"/>
              <a:gd name="connsiteY8" fmla="*/ 852489 h 852489"/>
              <a:gd name="connsiteX0" fmla="*/ 633056 w 1237972"/>
              <a:gd name="connsiteY0" fmla="*/ 852489 h 852489"/>
              <a:gd name="connsiteX1" fmla="*/ 825461 w 1237972"/>
              <a:gd name="connsiteY1" fmla="*/ 773218 h 852489"/>
              <a:gd name="connsiteX2" fmla="*/ 1183087 w 1237972"/>
              <a:gd name="connsiteY2" fmla="*/ 617069 h 852489"/>
              <a:gd name="connsiteX3" fmla="*/ 1202325 w 1237972"/>
              <a:gd name="connsiteY3" fmla="*/ 173881 h 852489"/>
              <a:gd name="connsiteX4" fmla="*/ 981005 w 1237972"/>
              <a:gd name="connsiteY4" fmla="*/ 19225 h 852489"/>
              <a:gd name="connsiteX5" fmla="*/ 245994 w 1237972"/>
              <a:gd name="connsiteY5" fmla="*/ 92349 h 852489"/>
              <a:gd name="connsiteX6" fmla="*/ 23501 w 1237972"/>
              <a:gd name="connsiteY6" fmla="*/ 568036 h 852489"/>
              <a:gd name="connsiteX7" fmla="*/ 552172 w 1237972"/>
              <a:gd name="connsiteY7" fmla="*/ 730697 h 852489"/>
              <a:gd name="connsiteX8" fmla="*/ 633056 w 1237972"/>
              <a:gd name="connsiteY8" fmla="*/ 852489 h 852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37972" h="852489">
                <a:moveTo>
                  <a:pt x="633056" y="852489"/>
                </a:moveTo>
                <a:cubicBezTo>
                  <a:pt x="716495" y="841059"/>
                  <a:pt x="733789" y="812455"/>
                  <a:pt x="825461" y="773218"/>
                </a:cubicBezTo>
                <a:cubicBezTo>
                  <a:pt x="917133" y="733981"/>
                  <a:pt x="1120276" y="716959"/>
                  <a:pt x="1183087" y="617069"/>
                </a:cubicBezTo>
                <a:cubicBezTo>
                  <a:pt x="1245898" y="517180"/>
                  <a:pt x="1258148" y="283568"/>
                  <a:pt x="1202325" y="173881"/>
                </a:cubicBezTo>
                <a:cubicBezTo>
                  <a:pt x="1146502" y="64194"/>
                  <a:pt x="1083676" y="36572"/>
                  <a:pt x="981005" y="19225"/>
                </a:cubicBezTo>
                <a:cubicBezTo>
                  <a:pt x="823274" y="-7425"/>
                  <a:pt x="446352" y="-23746"/>
                  <a:pt x="245994" y="92349"/>
                </a:cubicBezTo>
                <a:cubicBezTo>
                  <a:pt x="45636" y="208444"/>
                  <a:pt x="-47145" y="246094"/>
                  <a:pt x="23501" y="568036"/>
                </a:cubicBezTo>
                <a:cubicBezTo>
                  <a:pt x="51046" y="756743"/>
                  <a:pt x="510357" y="722029"/>
                  <a:pt x="552172" y="730697"/>
                </a:cubicBezTo>
                <a:cubicBezTo>
                  <a:pt x="733623" y="767368"/>
                  <a:pt x="633056" y="852489"/>
                  <a:pt x="633056" y="852489"/>
                </a:cubicBezTo>
                <a:close/>
              </a:path>
            </a:pathLst>
          </a:custGeom>
          <a:solidFill>
            <a:schemeClr val="bg1"/>
          </a:solidFill>
          <a:ln w="190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415F49B-3CBC-46CF-AFB5-988852D0479E}"/>
              </a:ext>
            </a:extLst>
          </p:cNvPr>
          <p:cNvSpPr/>
          <p:nvPr/>
        </p:nvSpPr>
        <p:spPr>
          <a:xfrm rot="21133683" flipH="1">
            <a:off x="1010574" y="456230"/>
            <a:ext cx="9378187" cy="5238589"/>
          </a:xfrm>
          <a:custGeom>
            <a:avLst/>
            <a:gdLst>
              <a:gd name="connsiteX0" fmla="*/ 628580 w 1248448"/>
              <a:gd name="connsiteY0" fmla="*/ 873029 h 873038"/>
              <a:gd name="connsiteX1" fmla="*/ 820985 w 1248448"/>
              <a:gd name="connsiteY1" fmla="*/ 803115 h 873038"/>
              <a:gd name="connsiteX2" fmla="*/ 1179791 w 1248448"/>
              <a:gd name="connsiteY2" fmla="*/ 630332 h 873038"/>
              <a:gd name="connsiteX3" fmla="*/ 1178744 w 1248448"/>
              <a:gd name="connsiteY3" fmla="*/ 192753 h 873038"/>
              <a:gd name="connsiteX4" fmla="*/ 459416 w 1248448"/>
              <a:gd name="connsiteY4" fmla="*/ 32447 h 873038"/>
              <a:gd name="connsiteX5" fmla="*/ 7264 w 1248448"/>
              <a:gd name="connsiteY5" fmla="*/ 595184 h 873038"/>
              <a:gd name="connsiteX6" fmla="*/ 545617 w 1248448"/>
              <a:gd name="connsiteY6" fmla="*/ 737202 h 873038"/>
              <a:gd name="connsiteX7" fmla="*/ 628580 w 1248448"/>
              <a:gd name="connsiteY7" fmla="*/ 873029 h 873038"/>
              <a:gd name="connsiteX0" fmla="*/ 628618 w 1248446"/>
              <a:gd name="connsiteY0" fmla="*/ 873038 h 873038"/>
              <a:gd name="connsiteX1" fmla="*/ 821023 w 1248446"/>
              <a:gd name="connsiteY1" fmla="*/ 803124 h 873038"/>
              <a:gd name="connsiteX2" fmla="*/ 1179829 w 1248446"/>
              <a:gd name="connsiteY2" fmla="*/ 630341 h 873038"/>
              <a:gd name="connsiteX3" fmla="*/ 1178782 w 1248446"/>
              <a:gd name="connsiteY3" fmla="*/ 192762 h 873038"/>
              <a:gd name="connsiteX4" fmla="*/ 459454 w 1248446"/>
              <a:gd name="connsiteY4" fmla="*/ 32456 h 873038"/>
              <a:gd name="connsiteX5" fmla="*/ 7302 w 1248446"/>
              <a:gd name="connsiteY5" fmla="*/ 595193 h 873038"/>
              <a:gd name="connsiteX6" fmla="*/ 547734 w 1248446"/>
              <a:gd name="connsiteY6" fmla="*/ 751246 h 873038"/>
              <a:gd name="connsiteX7" fmla="*/ 628618 w 1248446"/>
              <a:gd name="connsiteY7" fmla="*/ 873038 h 873038"/>
              <a:gd name="connsiteX0" fmla="*/ 635867 w 1255695"/>
              <a:gd name="connsiteY0" fmla="*/ 873038 h 873038"/>
              <a:gd name="connsiteX1" fmla="*/ 828272 w 1255695"/>
              <a:gd name="connsiteY1" fmla="*/ 803124 h 873038"/>
              <a:gd name="connsiteX2" fmla="*/ 1187078 w 1255695"/>
              <a:gd name="connsiteY2" fmla="*/ 630341 h 873038"/>
              <a:gd name="connsiteX3" fmla="*/ 1186031 w 1255695"/>
              <a:gd name="connsiteY3" fmla="*/ 192762 h 873038"/>
              <a:gd name="connsiteX4" fmla="*/ 466703 w 1255695"/>
              <a:gd name="connsiteY4" fmla="*/ 32456 h 873038"/>
              <a:gd name="connsiteX5" fmla="*/ 14551 w 1255695"/>
              <a:gd name="connsiteY5" fmla="*/ 595193 h 873038"/>
              <a:gd name="connsiteX6" fmla="*/ 554983 w 1255695"/>
              <a:gd name="connsiteY6" fmla="*/ 751246 h 873038"/>
              <a:gd name="connsiteX7" fmla="*/ 635867 w 1255695"/>
              <a:gd name="connsiteY7" fmla="*/ 873038 h 873038"/>
              <a:gd name="connsiteX0" fmla="*/ 635867 w 1255695"/>
              <a:gd name="connsiteY0" fmla="*/ 873038 h 873038"/>
              <a:gd name="connsiteX1" fmla="*/ 828272 w 1255695"/>
              <a:gd name="connsiteY1" fmla="*/ 803124 h 873038"/>
              <a:gd name="connsiteX2" fmla="*/ 1187078 w 1255695"/>
              <a:gd name="connsiteY2" fmla="*/ 630341 h 873038"/>
              <a:gd name="connsiteX3" fmla="*/ 1186031 w 1255695"/>
              <a:gd name="connsiteY3" fmla="*/ 192762 h 873038"/>
              <a:gd name="connsiteX4" fmla="*/ 466703 w 1255695"/>
              <a:gd name="connsiteY4" fmla="*/ 32456 h 873038"/>
              <a:gd name="connsiteX5" fmla="*/ 14551 w 1255695"/>
              <a:gd name="connsiteY5" fmla="*/ 595193 h 873038"/>
              <a:gd name="connsiteX6" fmla="*/ 554983 w 1255695"/>
              <a:gd name="connsiteY6" fmla="*/ 751246 h 873038"/>
              <a:gd name="connsiteX7" fmla="*/ 635867 w 1255695"/>
              <a:gd name="connsiteY7" fmla="*/ 873038 h 873038"/>
              <a:gd name="connsiteX0" fmla="*/ 635867 w 1249939"/>
              <a:gd name="connsiteY0" fmla="*/ 873038 h 873038"/>
              <a:gd name="connsiteX1" fmla="*/ 828272 w 1249939"/>
              <a:gd name="connsiteY1" fmla="*/ 793767 h 873038"/>
              <a:gd name="connsiteX2" fmla="*/ 1187078 w 1249939"/>
              <a:gd name="connsiteY2" fmla="*/ 630341 h 873038"/>
              <a:gd name="connsiteX3" fmla="*/ 1186031 w 1249939"/>
              <a:gd name="connsiteY3" fmla="*/ 192762 h 873038"/>
              <a:gd name="connsiteX4" fmla="*/ 466703 w 1249939"/>
              <a:gd name="connsiteY4" fmla="*/ 32456 h 873038"/>
              <a:gd name="connsiteX5" fmla="*/ 14551 w 1249939"/>
              <a:gd name="connsiteY5" fmla="*/ 595193 h 873038"/>
              <a:gd name="connsiteX6" fmla="*/ 554983 w 1249939"/>
              <a:gd name="connsiteY6" fmla="*/ 751246 h 873038"/>
              <a:gd name="connsiteX7" fmla="*/ 635867 w 1249939"/>
              <a:gd name="connsiteY7" fmla="*/ 873038 h 873038"/>
              <a:gd name="connsiteX0" fmla="*/ 615218 w 1229290"/>
              <a:gd name="connsiteY0" fmla="*/ 861281 h 861281"/>
              <a:gd name="connsiteX1" fmla="*/ 807623 w 1229290"/>
              <a:gd name="connsiteY1" fmla="*/ 782010 h 861281"/>
              <a:gd name="connsiteX2" fmla="*/ 1166429 w 1229290"/>
              <a:gd name="connsiteY2" fmla="*/ 618584 h 861281"/>
              <a:gd name="connsiteX3" fmla="*/ 1165382 w 1229290"/>
              <a:gd name="connsiteY3" fmla="*/ 181005 h 861281"/>
              <a:gd name="connsiteX4" fmla="*/ 446054 w 1229290"/>
              <a:gd name="connsiteY4" fmla="*/ 20699 h 861281"/>
              <a:gd name="connsiteX5" fmla="*/ 5663 w 1229290"/>
              <a:gd name="connsiteY5" fmla="*/ 576828 h 861281"/>
              <a:gd name="connsiteX6" fmla="*/ 534334 w 1229290"/>
              <a:gd name="connsiteY6" fmla="*/ 739489 h 861281"/>
              <a:gd name="connsiteX7" fmla="*/ 615218 w 1229290"/>
              <a:gd name="connsiteY7" fmla="*/ 861281 h 861281"/>
              <a:gd name="connsiteX0" fmla="*/ 619617 w 1233689"/>
              <a:gd name="connsiteY0" fmla="*/ 861281 h 861281"/>
              <a:gd name="connsiteX1" fmla="*/ 812022 w 1233689"/>
              <a:gd name="connsiteY1" fmla="*/ 782010 h 861281"/>
              <a:gd name="connsiteX2" fmla="*/ 1170828 w 1233689"/>
              <a:gd name="connsiteY2" fmla="*/ 618584 h 861281"/>
              <a:gd name="connsiteX3" fmla="*/ 1169781 w 1233689"/>
              <a:gd name="connsiteY3" fmla="*/ 181005 h 861281"/>
              <a:gd name="connsiteX4" fmla="*/ 450453 w 1233689"/>
              <a:gd name="connsiteY4" fmla="*/ 20699 h 861281"/>
              <a:gd name="connsiteX5" fmla="*/ 10062 w 1233689"/>
              <a:gd name="connsiteY5" fmla="*/ 576828 h 861281"/>
              <a:gd name="connsiteX6" fmla="*/ 538733 w 1233689"/>
              <a:gd name="connsiteY6" fmla="*/ 739489 h 861281"/>
              <a:gd name="connsiteX7" fmla="*/ 619617 w 1233689"/>
              <a:gd name="connsiteY7" fmla="*/ 861281 h 861281"/>
              <a:gd name="connsiteX0" fmla="*/ 619579 w 1239236"/>
              <a:gd name="connsiteY0" fmla="*/ 863398 h 863398"/>
              <a:gd name="connsiteX1" fmla="*/ 811984 w 1239236"/>
              <a:gd name="connsiteY1" fmla="*/ 784127 h 863398"/>
              <a:gd name="connsiteX2" fmla="*/ 1170790 w 1239236"/>
              <a:gd name="connsiteY2" fmla="*/ 620701 h 863398"/>
              <a:gd name="connsiteX3" fmla="*/ 1169743 w 1239236"/>
              <a:gd name="connsiteY3" fmla="*/ 183122 h 863398"/>
              <a:gd name="connsiteX4" fmla="*/ 451887 w 1239236"/>
              <a:gd name="connsiteY4" fmla="*/ 17855 h 863398"/>
              <a:gd name="connsiteX5" fmla="*/ 10024 w 1239236"/>
              <a:gd name="connsiteY5" fmla="*/ 578945 h 863398"/>
              <a:gd name="connsiteX6" fmla="*/ 538695 w 1239236"/>
              <a:gd name="connsiteY6" fmla="*/ 741606 h 863398"/>
              <a:gd name="connsiteX7" fmla="*/ 619579 w 1239236"/>
              <a:gd name="connsiteY7" fmla="*/ 863398 h 863398"/>
              <a:gd name="connsiteX0" fmla="*/ 623569 w 1243226"/>
              <a:gd name="connsiteY0" fmla="*/ 870437 h 870437"/>
              <a:gd name="connsiteX1" fmla="*/ 815974 w 1243226"/>
              <a:gd name="connsiteY1" fmla="*/ 791166 h 870437"/>
              <a:gd name="connsiteX2" fmla="*/ 1174780 w 1243226"/>
              <a:gd name="connsiteY2" fmla="*/ 627740 h 870437"/>
              <a:gd name="connsiteX3" fmla="*/ 1173733 w 1243226"/>
              <a:gd name="connsiteY3" fmla="*/ 190161 h 870437"/>
              <a:gd name="connsiteX4" fmla="*/ 455877 w 1243226"/>
              <a:gd name="connsiteY4" fmla="*/ 24894 h 870437"/>
              <a:gd name="connsiteX5" fmla="*/ 14014 w 1243226"/>
              <a:gd name="connsiteY5" fmla="*/ 585984 h 870437"/>
              <a:gd name="connsiteX6" fmla="*/ 542685 w 1243226"/>
              <a:gd name="connsiteY6" fmla="*/ 748645 h 870437"/>
              <a:gd name="connsiteX7" fmla="*/ 623569 w 1243226"/>
              <a:gd name="connsiteY7" fmla="*/ 870437 h 870437"/>
              <a:gd name="connsiteX0" fmla="*/ 624861 w 1244518"/>
              <a:gd name="connsiteY0" fmla="*/ 869274 h 869274"/>
              <a:gd name="connsiteX1" fmla="*/ 817266 w 1244518"/>
              <a:gd name="connsiteY1" fmla="*/ 790003 h 869274"/>
              <a:gd name="connsiteX2" fmla="*/ 1176072 w 1244518"/>
              <a:gd name="connsiteY2" fmla="*/ 626577 h 869274"/>
              <a:gd name="connsiteX3" fmla="*/ 1175025 w 1244518"/>
              <a:gd name="connsiteY3" fmla="*/ 188998 h 869274"/>
              <a:gd name="connsiteX4" fmla="*/ 457169 w 1244518"/>
              <a:gd name="connsiteY4" fmla="*/ 23731 h 869274"/>
              <a:gd name="connsiteX5" fmla="*/ 15306 w 1244518"/>
              <a:gd name="connsiteY5" fmla="*/ 584821 h 869274"/>
              <a:gd name="connsiteX6" fmla="*/ 543977 w 1244518"/>
              <a:gd name="connsiteY6" fmla="*/ 747482 h 869274"/>
              <a:gd name="connsiteX7" fmla="*/ 624861 w 1244518"/>
              <a:gd name="connsiteY7" fmla="*/ 869274 h 869274"/>
              <a:gd name="connsiteX0" fmla="*/ 619558 w 1235941"/>
              <a:gd name="connsiteY0" fmla="*/ 867295 h 867295"/>
              <a:gd name="connsiteX1" fmla="*/ 811963 w 1235941"/>
              <a:gd name="connsiteY1" fmla="*/ 788024 h 867295"/>
              <a:gd name="connsiteX2" fmla="*/ 1170769 w 1235941"/>
              <a:gd name="connsiteY2" fmla="*/ 624598 h 867295"/>
              <a:gd name="connsiteX3" fmla="*/ 1164738 w 1235941"/>
              <a:gd name="connsiteY3" fmla="*/ 164190 h 867295"/>
              <a:gd name="connsiteX4" fmla="*/ 451866 w 1235941"/>
              <a:gd name="connsiteY4" fmla="*/ 21752 h 867295"/>
              <a:gd name="connsiteX5" fmla="*/ 10003 w 1235941"/>
              <a:gd name="connsiteY5" fmla="*/ 582842 h 867295"/>
              <a:gd name="connsiteX6" fmla="*/ 538674 w 1235941"/>
              <a:gd name="connsiteY6" fmla="*/ 745503 h 867295"/>
              <a:gd name="connsiteX7" fmla="*/ 619558 w 1235941"/>
              <a:gd name="connsiteY7" fmla="*/ 867295 h 867295"/>
              <a:gd name="connsiteX0" fmla="*/ 622435 w 1238818"/>
              <a:gd name="connsiteY0" fmla="*/ 868328 h 868328"/>
              <a:gd name="connsiteX1" fmla="*/ 814840 w 1238818"/>
              <a:gd name="connsiteY1" fmla="*/ 789057 h 868328"/>
              <a:gd name="connsiteX2" fmla="*/ 1173646 w 1238818"/>
              <a:gd name="connsiteY2" fmla="*/ 625631 h 868328"/>
              <a:gd name="connsiteX3" fmla="*/ 1167615 w 1238818"/>
              <a:gd name="connsiteY3" fmla="*/ 165223 h 868328"/>
              <a:gd name="connsiteX4" fmla="*/ 454743 w 1238818"/>
              <a:gd name="connsiteY4" fmla="*/ 22785 h 868328"/>
              <a:gd name="connsiteX5" fmla="*/ 12880 w 1238818"/>
              <a:gd name="connsiteY5" fmla="*/ 583875 h 868328"/>
              <a:gd name="connsiteX6" fmla="*/ 541551 w 1238818"/>
              <a:gd name="connsiteY6" fmla="*/ 746536 h 868328"/>
              <a:gd name="connsiteX7" fmla="*/ 622435 w 1238818"/>
              <a:gd name="connsiteY7" fmla="*/ 868328 h 868328"/>
              <a:gd name="connsiteX0" fmla="*/ 618931 w 1201319"/>
              <a:gd name="connsiteY0" fmla="*/ 879992 h 879992"/>
              <a:gd name="connsiteX1" fmla="*/ 811336 w 1201319"/>
              <a:gd name="connsiteY1" fmla="*/ 800721 h 879992"/>
              <a:gd name="connsiteX2" fmla="*/ 1170142 w 1201319"/>
              <a:gd name="connsiteY2" fmla="*/ 637295 h 879992"/>
              <a:gd name="connsiteX3" fmla="*/ 1164111 w 1201319"/>
              <a:gd name="connsiteY3" fmla="*/ 176887 h 879992"/>
              <a:gd name="connsiteX4" fmla="*/ 1005959 w 1201319"/>
              <a:gd name="connsiteY4" fmla="*/ 73552 h 879992"/>
              <a:gd name="connsiteX5" fmla="*/ 451239 w 1201319"/>
              <a:gd name="connsiteY5" fmla="*/ 34449 h 879992"/>
              <a:gd name="connsiteX6" fmla="*/ 9376 w 1201319"/>
              <a:gd name="connsiteY6" fmla="*/ 595539 h 879992"/>
              <a:gd name="connsiteX7" fmla="*/ 538047 w 1201319"/>
              <a:gd name="connsiteY7" fmla="*/ 758200 h 879992"/>
              <a:gd name="connsiteX8" fmla="*/ 618931 w 1201319"/>
              <a:gd name="connsiteY8" fmla="*/ 879992 h 879992"/>
              <a:gd name="connsiteX0" fmla="*/ 618931 w 1214866"/>
              <a:gd name="connsiteY0" fmla="*/ 879992 h 879992"/>
              <a:gd name="connsiteX1" fmla="*/ 811336 w 1214866"/>
              <a:gd name="connsiteY1" fmla="*/ 800721 h 879992"/>
              <a:gd name="connsiteX2" fmla="*/ 1170142 w 1214866"/>
              <a:gd name="connsiteY2" fmla="*/ 637295 h 879992"/>
              <a:gd name="connsiteX3" fmla="*/ 1164111 w 1214866"/>
              <a:gd name="connsiteY3" fmla="*/ 176887 h 879992"/>
              <a:gd name="connsiteX4" fmla="*/ 1005959 w 1214866"/>
              <a:gd name="connsiteY4" fmla="*/ 73552 h 879992"/>
              <a:gd name="connsiteX5" fmla="*/ 451239 w 1214866"/>
              <a:gd name="connsiteY5" fmla="*/ 34449 h 879992"/>
              <a:gd name="connsiteX6" fmla="*/ 9376 w 1214866"/>
              <a:gd name="connsiteY6" fmla="*/ 595539 h 879992"/>
              <a:gd name="connsiteX7" fmla="*/ 538047 w 1214866"/>
              <a:gd name="connsiteY7" fmla="*/ 758200 h 879992"/>
              <a:gd name="connsiteX8" fmla="*/ 618931 w 1214866"/>
              <a:gd name="connsiteY8" fmla="*/ 879992 h 879992"/>
              <a:gd name="connsiteX0" fmla="*/ 618871 w 1202016"/>
              <a:gd name="connsiteY0" fmla="*/ 888796 h 888796"/>
              <a:gd name="connsiteX1" fmla="*/ 811276 w 1202016"/>
              <a:gd name="connsiteY1" fmla="*/ 809525 h 888796"/>
              <a:gd name="connsiteX2" fmla="*/ 1170082 w 1202016"/>
              <a:gd name="connsiteY2" fmla="*/ 646099 h 888796"/>
              <a:gd name="connsiteX3" fmla="*/ 1164051 w 1202016"/>
              <a:gd name="connsiteY3" fmla="*/ 185691 h 888796"/>
              <a:gd name="connsiteX4" fmla="*/ 989748 w 1202016"/>
              <a:gd name="connsiteY4" fmla="*/ 54225 h 888796"/>
              <a:gd name="connsiteX5" fmla="*/ 451179 w 1202016"/>
              <a:gd name="connsiteY5" fmla="*/ 43253 h 888796"/>
              <a:gd name="connsiteX6" fmla="*/ 9316 w 1202016"/>
              <a:gd name="connsiteY6" fmla="*/ 604343 h 888796"/>
              <a:gd name="connsiteX7" fmla="*/ 537987 w 1202016"/>
              <a:gd name="connsiteY7" fmla="*/ 767004 h 888796"/>
              <a:gd name="connsiteX8" fmla="*/ 618871 w 1202016"/>
              <a:gd name="connsiteY8" fmla="*/ 888796 h 888796"/>
              <a:gd name="connsiteX0" fmla="*/ 618871 w 1202016"/>
              <a:gd name="connsiteY0" fmla="*/ 888796 h 888796"/>
              <a:gd name="connsiteX1" fmla="*/ 811276 w 1202016"/>
              <a:gd name="connsiteY1" fmla="*/ 809525 h 888796"/>
              <a:gd name="connsiteX2" fmla="*/ 1170082 w 1202016"/>
              <a:gd name="connsiteY2" fmla="*/ 646099 h 888796"/>
              <a:gd name="connsiteX3" fmla="*/ 1164051 w 1202016"/>
              <a:gd name="connsiteY3" fmla="*/ 185691 h 888796"/>
              <a:gd name="connsiteX4" fmla="*/ 989748 w 1202016"/>
              <a:gd name="connsiteY4" fmla="*/ 54225 h 888796"/>
              <a:gd name="connsiteX5" fmla="*/ 451179 w 1202016"/>
              <a:gd name="connsiteY5" fmla="*/ 43253 h 888796"/>
              <a:gd name="connsiteX6" fmla="*/ 9316 w 1202016"/>
              <a:gd name="connsiteY6" fmla="*/ 604343 h 888796"/>
              <a:gd name="connsiteX7" fmla="*/ 537987 w 1202016"/>
              <a:gd name="connsiteY7" fmla="*/ 767004 h 888796"/>
              <a:gd name="connsiteX8" fmla="*/ 618871 w 1202016"/>
              <a:gd name="connsiteY8" fmla="*/ 888796 h 888796"/>
              <a:gd name="connsiteX0" fmla="*/ 620039 w 1203184"/>
              <a:gd name="connsiteY0" fmla="*/ 874240 h 874240"/>
              <a:gd name="connsiteX1" fmla="*/ 812444 w 1203184"/>
              <a:gd name="connsiteY1" fmla="*/ 794969 h 874240"/>
              <a:gd name="connsiteX2" fmla="*/ 1171250 w 1203184"/>
              <a:gd name="connsiteY2" fmla="*/ 631543 h 874240"/>
              <a:gd name="connsiteX3" fmla="*/ 1165219 w 1203184"/>
              <a:gd name="connsiteY3" fmla="*/ 171135 h 874240"/>
              <a:gd name="connsiteX4" fmla="*/ 990916 w 1203184"/>
              <a:gd name="connsiteY4" fmla="*/ 39669 h 874240"/>
              <a:gd name="connsiteX5" fmla="*/ 406775 w 1203184"/>
              <a:gd name="connsiteY5" fmla="*/ 50168 h 874240"/>
              <a:gd name="connsiteX6" fmla="*/ 10484 w 1203184"/>
              <a:gd name="connsiteY6" fmla="*/ 589787 h 874240"/>
              <a:gd name="connsiteX7" fmla="*/ 539155 w 1203184"/>
              <a:gd name="connsiteY7" fmla="*/ 752448 h 874240"/>
              <a:gd name="connsiteX8" fmla="*/ 620039 w 1203184"/>
              <a:gd name="connsiteY8" fmla="*/ 874240 h 874240"/>
              <a:gd name="connsiteX0" fmla="*/ 620213 w 1203358"/>
              <a:gd name="connsiteY0" fmla="*/ 867642 h 867642"/>
              <a:gd name="connsiteX1" fmla="*/ 812618 w 1203358"/>
              <a:gd name="connsiteY1" fmla="*/ 788371 h 867642"/>
              <a:gd name="connsiteX2" fmla="*/ 1171424 w 1203358"/>
              <a:gd name="connsiteY2" fmla="*/ 624945 h 867642"/>
              <a:gd name="connsiteX3" fmla="*/ 1165393 w 1203358"/>
              <a:gd name="connsiteY3" fmla="*/ 164537 h 867642"/>
              <a:gd name="connsiteX4" fmla="*/ 991090 w 1203358"/>
              <a:gd name="connsiteY4" fmla="*/ 33071 h 867642"/>
              <a:gd name="connsiteX5" fmla="*/ 406949 w 1203358"/>
              <a:gd name="connsiteY5" fmla="*/ 43570 h 867642"/>
              <a:gd name="connsiteX6" fmla="*/ 10658 w 1203358"/>
              <a:gd name="connsiteY6" fmla="*/ 583189 h 867642"/>
              <a:gd name="connsiteX7" fmla="*/ 539329 w 1203358"/>
              <a:gd name="connsiteY7" fmla="*/ 745850 h 867642"/>
              <a:gd name="connsiteX8" fmla="*/ 620213 w 1203358"/>
              <a:gd name="connsiteY8" fmla="*/ 867642 h 867642"/>
              <a:gd name="connsiteX0" fmla="*/ 621220 w 1204365"/>
              <a:gd name="connsiteY0" fmla="*/ 864871 h 864871"/>
              <a:gd name="connsiteX1" fmla="*/ 813625 w 1204365"/>
              <a:gd name="connsiteY1" fmla="*/ 785600 h 864871"/>
              <a:gd name="connsiteX2" fmla="*/ 1172431 w 1204365"/>
              <a:gd name="connsiteY2" fmla="*/ 622174 h 864871"/>
              <a:gd name="connsiteX3" fmla="*/ 1166400 w 1204365"/>
              <a:gd name="connsiteY3" fmla="*/ 161766 h 864871"/>
              <a:gd name="connsiteX4" fmla="*/ 992097 w 1204365"/>
              <a:gd name="connsiteY4" fmla="*/ 30300 h 864871"/>
              <a:gd name="connsiteX5" fmla="*/ 407956 w 1204365"/>
              <a:gd name="connsiteY5" fmla="*/ 40799 h 864871"/>
              <a:gd name="connsiteX6" fmla="*/ 11665 w 1204365"/>
              <a:gd name="connsiteY6" fmla="*/ 580418 h 864871"/>
              <a:gd name="connsiteX7" fmla="*/ 540336 w 1204365"/>
              <a:gd name="connsiteY7" fmla="*/ 743079 h 864871"/>
              <a:gd name="connsiteX8" fmla="*/ 621220 w 1204365"/>
              <a:gd name="connsiteY8" fmla="*/ 864871 h 864871"/>
              <a:gd name="connsiteX0" fmla="*/ 619935 w 1204190"/>
              <a:gd name="connsiteY0" fmla="*/ 873669 h 873669"/>
              <a:gd name="connsiteX1" fmla="*/ 812340 w 1204190"/>
              <a:gd name="connsiteY1" fmla="*/ 794398 h 873669"/>
              <a:gd name="connsiteX2" fmla="*/ 1171146 w 1204190"/>
              <a:gd name="connsiteY2" fmla="*/ 630972 h 873669"/>
              <a:gd name="connsiteX3" fmla="*/ 1165115 w 1204190"/>
              <a:gd name="connsiteY3" fmla="*/ 170564 h 873669"/>
              <a:gd name="connsiteX4" fmla="*/ 967884 w 1204190"/>
              <a:gd name="connsiteY4" fmla="*/ 40405 h 873669"/>
              <a:gd name="connsiteX5" fmla="*/ 406671 w 1204190"/>
              <a:gd name="connsiteY5" fmla="*/ 49597 h 873669"/>
              <a:gd name="connsiteX6" fmla="*/ 10380 w 1204190"/>
              <a:gd name="connsiteY6" fmla="*/ 589216 h 873669"/>
              <a:gd name="connsiteX7" fmla="*/ 539051 w 1204190"/>
              <a:gd name="connsiteY7" fmla="*/ 751877 h 873669"/>
              <a:gd name="connsiteX8" fmla="*/ 619935 w 1204190"/>
              <a:gd name="connsiteY8" fmla="*/ 873669 h 873669"/>
              <a:gd name="connsiteX0" fmla="*/ 628446 w 1212701"/>
              <a:gd name="connsiteY0" fmla="*/ 842371 h 842371"/>
              <a:gd name="connsiteX1" fmla="*/ 820851 w 1212701"/>
              <a:gd name="connsiteY1" fmla="*/ 763100 h 842371"/>
              <a:gd name="connsiteX2" fmla="*/ 1179657 w 1212701"/>
              <a:gd name="connsiteY2" fmla="*/ 599674 h 842371"/>
              <a:gd name="connsiteX3" fmla="*/ 1173626 w 1212701"/>
              <a:gd name="connsiteY3" fmla="*/ 139266 h 842371"/>
              <a:gd name="connsiteX4" fmla="*/ 976395 w 1212701"/>
              <a:gd name="connsiteY4" fmla="*/ 9107 h 842371"/>
              <a:gd name="connsiteX5" fmla="*/ 246714 w 1212701"/>
              <a:gd name="connsiteY5" fmla="*/ 97247 h 842371"/>
              <a:gd name="connsiteX6" fmla="*/ 18891 w 1212701"/>
              <a:gd name="connsiteY6" fmla="*/ 557918 h 842371"/>
              <a:gd name="connsiteX7" fmla="*/ 547562 w 1212701"/>
              <a:gd name="connsiteY7" fmla="*/ 720579 h 842371"/>
              <a:gd name="connsiteX8" fmla="*/ 628446 w 1212701"/>
              <a:gd name="connsiteY8" fmla="*/ 842371 h 842371"/>
              <a:gd name="connsiteX0" fmla="*/ 628446 w 1211895"/>
              <a:gd name="connsiteY0" fmla="*/ 842371 h 842371"/>
              <a:gd name="connsiteX1" fmla="*/ 820851 w 1211895"/>
              <a:gd name="connsiteY1" fmla="*/ 763100 h 842371"/>
              <a:gd name="connsiteX2" fmla="*/ 1178477 w 1211895"/>
              <a:gd name="connsiteY2" fmla="*/ 606951 h 842371"/>
              <a:gd name="connsiteX3" fmla="*/ 1173626 w 1211895"/>
              <a:gd name="connsiteY3" fmla="*/ 139266 h 842371"/>
              <a:gd name="connsiteX4" fmla="*/ 976395 w 1211895"/>
              <a:gd name="connsiteY4" fmla="*/ 9107 h 842371"/>
              <a:gd name="connsiteX5" fmla="*/ 246714 w 1211895"/>
              <a:gd name="connsiteY5" fmla="*/ 97247 h 842371"/>
              <a:gd name="connsiteX6" fmla="*/ 18891 w 1211895"/>
              <a:gd name="connsiteY6" fmla="*/ 557918 h 842371"/>
              <a:gd name="connsiteX7" fmla="*/ 547562 w 1211895"/>
              <a:gd name="connsiteY7" fmla="*/ 720579 h 842371"/>
              <a:gd name="connsiteX8" fmla="*/ 628446 w 1211895"/>
              <a:gd name="connsiteY8" fmla="*/ 842371 h 842371"/>
              <a:gd name="connsiteX0" fmla="*/ 628446 w 1218918"/>
              <a:gd name="connsiteY0" fmla="*/ 842371 h 842371"/>
              <a:gd name="connsiteX1" fmla="*/ 820851 w 1218918"/>
              <a:gd name="connsiteY1" fmla="*/ 763100 h 842371"/>
              <a:gd name="connsiteX2" fmla="*/ 1178477 w 1218918"/>
              <a:gd name="connsiteY2" fmla="*/ 606951 h 842371"/>
              <a:gd name="connsiteX3" fmla="*/ 1173626 w 1218918"/>
              <a:gd name="connsiteY3" fmla="*/ 139266 h 842371"/>
              <a:gd name="connsiteX4" fmla="*/ 976395 w 1218918"/>
              <a:gd name="connsiteY4" fmla="*/ 9107 h 842371"/>
              <a:gd name="connsiteX5" fmla="*/ 246714 w 1218918"/>
              <a:gd name="connsiteY5" fmla="*/ 97247 h 842371"/>
              <a:gd name="connsiteX6" fmla="*/ 18891 w 1218918"/>
              <a:gd name="connsiteY6" fmla="*/ 557918 h 842371"/>
              <a:gd name="connsiteX7" fmla="*/ 547562 w 1218918"/>
              <a:gd name="connsiteY7" fmla="*/ 720579 h 842371"/>
              <a:gd name="connsiteX8" fmla="*/ 628446 w 1218918"/>
              <a:gd name="connsiteY8" fmla="*/ 842371 h 842371"/>
              <a:gd name="connsiteX0" fmla="*/ 628446 w 1223727"/>
              <a:gd name="connsiteY0" fmla="*/ 842371 h 842371"/>
              <a:gd name="connsiteX1" fmla="*/ 820851 w 1223727"/>
              <a:gd name="connsiteY1" fmla="*/ 763100 h 842371"/>
              <a:gd name="connsiteX2" fmla="*/ 1178477 w 1223727"/>
              <a:gd name="connsiteY2" fmla="*/ 606951 h 842371"/>
              <a:gd name="connsiteX3" fmla="*/ 1173626 w 1223727"/>
              <a:gd name="connsiteY3" fmla="*/ 139266 h 842371"/>
              <a:gd name="connsiteX4" fmla="*/ 976395 w 1223727"/>
              <a:gd name="connsiteY4" fmla="*/ 9107 h 842371"/>
              <a:gd name="connsiteX5" fmla="*/ 246714 w 1223727"/>
              <a:gd name="connsiteY5" fmla="*/ 97247 h 842371"/>
              <a:gd name="connsiteX6" fmla="*/ 18891 w 1223727"/>
              <a:gd name="connsiteY6" fmla="*/ 557918 h 842371"/>
              <a:gd name="connsiteX7" fmla="*/ 547562 w 1223727"/>
              <a:gd name="connsiteY7" fmla="*/ 720579 h 842371"/>
              <a:gd name="connsiteX8" fmla="*/ 628446 w 1223727"/>
              <a:gd name="connsiteY8" fmla="*/ 842371 h 842371"/>
              <a:gd name="connsiteX0" fmla="*/ 628446 w 1232687"/>
              <a:gd name="connsiteY0" fmla="*/ 842371 h 842371"/>
              <a:gd name="connsiteX1" fmla="*/ 820851 w 1232687"/>
              <a:gd name="connsiteY1" fmla="*/ 763100 h 842371"/>
              <a:gd name="connsiteX2" fmla="*/ 1178477 w 1232687"/>
              <a:gd name="connsiteY2" fmla="*/ 606951 h 842371"/>
              <a:gd name="connsiteX3" fmla="*/ 1188606 w 1232687"/>
              <a:gd name="connsiteY3" fmla="*/ 158133 h 842371"/>
              <a:gd name="connsiteX4" fmla="*/ 976395 w 1232687"/>
              <a:gd name="connsiteY4" fmla="*/ 9107 h 842371"/>
              <a:gd name="connsiteX5" fmla="*/ 246714 w 1232687"/>
              <a:gd name="connsiteY5" fmla="*/ 97247 h 842371"/>
              <a:gd name="connsiteX6" fmla="*/ 18891 w 1232687"/>
              <a:gd name="connsiteY6" fmla="*/ 557918 h 842371"/>
              <a:gd name="connsiteX7" fmla="*/ 547562 w 1232687"/>
              <a:gd name="connsiteY7" fmla="*/ 720579 h 842371"/>
              <a:gd name="connsiteX8" fmla="*/ 628446 w 1232687"/>
              <a:gd name="connsiteY8" fmla="*/ 842371 h 842371"/>
              <a:gd name="connsiteX0" fmla="*/ 628446 w 1238631"/>
              <a:gd name="connsiteY0" fmla="*/ 842371 h 842371"/>
              <a:gd name="connsiteX1" fmla="*/ 820851 w 1238631"/>
              <a:gd name="connsiteY1" fmla="*/ 763100 h 842371"/>
              <a:gd name="connsiteX2" fmla="*/ 1178477 w 1238631"/>
              <a:gd name="connsiteY2" fmla="*/ 606951 h 842371"/>
              <a:gd name="connsiteX3" fmla="*/ 1197715 w 1238631"/>
              <a:gd name="connsiteY3" fmla="*/ 163763 h 842371"/>
              <a:gd name="connsiteX4" fmla="*/ 976395 w 1238631"/>
              <a:gd name="connsiteY4" fmla="*/ 9107 h 842371"/>
              <a:gd name="connsiteX5" fmla="*/ 246714 w 1238631"/>
              <a:gd name="connsiteY5" fmla="*/ 97247 h 842371"/>
              <a:gd name="connsiteX6" fmla="*/ 18891 w 1238631"/>
              <a:gd name="connsiteY6" fmla="*/ 557918 h 842371"/>
              <a:gd name="connsiteX7" fmla="*/ 547562 w 1238631"/>
              <a:gd name="connsiteY7" fmla="*/ 720579 h 842371"/>
              <a:gd name="connsiteX8" fmla="*/ 628446 w 1238631"/>
              <a:gd name="connsiteY8" fmla="*/ 842371 h 842371"/>
              <a:gd name="connsiteX0" fmla="*/ 632386 w 1242571"/>
              <a:gd name="connsiteY0" fmla="*/ 846766 h 846766"/>
              <a:gd name="connsiteX1" fmla="*/ 824791 w 1242571"/>
              <a:gd name="connsiteY1" fmla="*/ 767495 h 846766"/>
              <a:gd name="connsiteX2" fmla="*/ 1182417 w 1242571"/>
              <a:gd name="connsiteY2" fmla="*/ 611346 h 846766"/>
              <a:gd name="connsiteX3" fmla="*/ 1201655 w 1242571"/>
              <a:gd name="connsiteY3" fmla="*/ 168158 h 846766"/>
              <a:gd name="connsiteX4" fmla="*/ 980335 w 1242571"/>
              <a:gd name="connsiteY4" fmla="*/ 13502 h 846766"/>
              <a:gd name="connsiteX5" fmla="*/ 250654 w 1242571"/>
              <a:gd name="connsiteY5" fmla="*/ 101642 h 846766"/>
              <a:gd name="connsiteX6" fmla="*/ 22831 w 1242571"/>
              <a:gd name="connsiteY6" fmla="*/ 562313 h 846766"/>
              <a:gd name="connsiteX7" fmla="*/ 551502 w 1242571"/>
              <a:gd name="connsiteY7" fmla="*/ 724974 h 846766"/>
              <a:gd name="connsiteX8" fmla="*/ 632386 w 1242571"/>
              <a:gd name="connsiteY8" fmla="*/ 846766 h 846766"/>
              <a:gd name="connsiteX0" fmla="*/ 633056 w 1243241"/>
              <a:gd name="connsiteY0" fmla="*/ 846832 h 846832"/>
              <a:gd name="connsiteX1" fmla="*/ 825461 w 1243241"/>
              <a:gd name="connsiteY1" fmla="*/ 767561 h 846832"/>
              <a:gd name="connsiteX2" fmla="*/ 1183087 w 1243241"/>
              <a:gd name="connsiteY2" fmla="*/ 611412 h 846832"/>
              <a:gd name="connsiteX3" fmla="*/ 1202325 w 1243241"/>
              <a:gd name="connsiteY3" fmla="*/ 168224 h 846832"/>
              <a:gd name="connsiteX4" fmla="*/ 981005 w 1243241"/>
              <a:gd name="connsiteY4" fmla="*/ 13568 h 846832"/>
              <a:gd name="connsiteX5" fmla="*/ 245994 w 1243241"/>
              <a:gd name="connsiteY5" fmla="*/ 86692 h 846832"/>
              <a:gd name="connsiteX6" fmla="*/ 23501 w 1243241"/>
              <a:gd name="connsiteY6" fmla="*/ 562379 h 846832"/>
              <a:gd name="connsiteX7" fmla="*/ 552172 w 1243241"/>
              <a:gd name="connsiteY7" fmla="*/ 725040 h 846832"/>
              <a:gd name="connsiteX8" fmla="*/ 633056 w 1243241"/>
              <a:gd name="connsiteY8" fmla="*/ 846832 h 846832"/>
              <a:gd name="connsiteX0" fmla="*/ 633056 w 1243241"/>
              <a:gd name="connsiteY0" fmla="*/ 848503 h 848503"/>
              <a:gd name="connsiteX1" fmla="*/ 825461 w 1243241"/>
              <a:gd name="connsiteY1" fmla="*/ 769232 h 848503"/>
              <a:gd name="connsiteX2" fmla="*/ 1183087 w 1243241"/>
              <a:gd name="connsiteY2" fmla="*/ 613083 h 848503"/>
              <a:gd name="connsiteX3" fmla="*/ 1202325 w 1243241"/>
              <a:gd name="connsiteY3" fmla="*/ 169895 h 848503"/>
              <a:gd name="connsiteX4" fmla="*/ 981005 w 1243241"/>
              <a:gd name="connsiteY4" fmla="*/ 15239 h 848503"/>
              <a:gd name="connsiteX5" fmla="*/ 245994 w 1243241"/>
              <a:gd name="connsiteY5" fmla="*/ 88363 h 848503"/>
              <a:gd name="connsiteX6" fmla="*/ 23501 w 1243241"/>
              <a:gd name="connsiteY6" fmla="*/ 564050 h 848503"/>
              <a:gd name="connsiteX7" fmla="*/ 552172 w 1243241"/>
              <a:gd name="connsiteY7" fmla="*/ 726711 h 848503"/>
              <a:gd name="connsiteX8" fmla="*/ 633056 w 1243241"/>
              <a:gd name="connsiteY8" fmla="*/ 848503 h 848503"/>
              <a:gd name="connsiteX0" fmla="*/ 633056 w 1243241"/>
              <a:gd name="connsiteY0" fmla="*/ 852489 h 852489"/>
              <a:gd name="connsiteX1" fmla="*/ 825461 w 1243241"/>
              <a:gd name="connsiteY1" fmla="*/ 773218 h 852489"/>
              <a:gd name="connsiteX2" fmla="*/ 1183087 w 1243241"/>
              <a:gd name="connsiteY2" fmla="*/ 617069 h 852489"/>
              <a:gd name="connsiteX3" fmla="*/ 1202325 w 1243241"/>
              <a:gd name="connsiteY3" fmla="*/ 173881 h 852489"/>
              <a:gd name="connsiteX4" fmla="*/ 981005 w 1243241"/>
              <a:gd name="connsiteY4" fmla="*/ 19225 h 852489"/>
              <a:gd name="connsiteX5" fmla="*/ 245994 w 1243241"/>
              <a:gd name="connsiteY5" fmla="*/ 92349 h 852489"/>
              <a:gd name="connsiteX6" fmla="*/ 23501 w 1243241"/>
              <a:gd name="connsiteY6" fmla="*/ 568036 h 852489"/>
              <a:gd name="connsiteX7" fmla="*/ 552172 w 1243241"/>
              <a:gd name="connsiteY7" fmla="*/ 730697 h 852489"/>
              <a:gd name="connsiteX8" fmla="*/ 633056 w 1243241"/>
              <a:gd name="connsiteY8" fmla="*/ 852489 h 852489"/>
              <a:gd name="connsiteX0" fmla="*/ 633056 w 1238870"/>
              <a:gd name="connsiteY0" fmla="*/ 852489 h 852489"/>
              <a:gd name="connsiteX1" fmla="*/ 825461 w 1238870"/>
              <a:gd name="connsiteY1" fmla="*/ 773218 h 852489"/>
              <a:gd name="connsiteX2" fmla="*/ 1183087 w 1238870"/>
              <a:gd name="connsiteY2" fmla="*/ 617069 h 852489"/>
              <a:gd name="connsiteX3" fmla="*/ 1202325 w 1238870"/>
              <a:gd name="connsiteY3" fmla="*/ 173881 h 852489"/>
              <a:gd name="connsiteX4" fmla="*/ 981005 w 1238870"/>
              <a:gd name="connsiteY4" fmla="*/ 19225 h 852489"/>
              <a:gd name="connsiteX5" fmla="*/ 245994 w 1238870"/>
              <a:gd name="connsiteY5" fmla="*/ 92349 h 852489"/>
              <a:gd name="connsiteX6" fmla="*/ 23501 w 1238870"/>
              <a:gd name="connsiteY6" fmla="*/ 568036 h 852489"/>
              <a:gd name="connsiteX7" fmla="*/ 552172 w 1238870"/>
              <a:gd name="connsiteY7" fmla="*/ 730697 h 852489"/>
              <a:gd name="connsiteX8" fmla="*/ 633056 w 1238870"/>
              <a:gd name="connsiteY8" fmla="*/ 852489 h 852489"/>
              <a:gd name="connsiteX0" fmla="*/ 633056 w 1237972"/>
              <a:gd name="connsiteY0" fmla="*/ 852489 h 852489"/>
              <a:gd name="connsiteX1" fmla="*/ 825461 w 1237972"/>
              <a:gd name="connsiteY1" fmla="*/ 773218 h 852489"/>
              <a:gd name="connsiteX2" fmla="*/ 1183087 w 1237972"/>
              <a:gd name="connsiteY2" fmla="*/ 617069 h 852489"/>
              <a:gd name="connsiteX3" fmla="*/ 1202325 w 1237972"/>
              <a:gd name="connsiteY3" fmla="*/ 173881 h 852489"/>
              <a:gd name="connsiteX4" fmla="*/ 981005 w 1237972"/>
              <a:gd name="connsiteY4" fmla="*/ 19225 h 852489"/>
              <a:gd name="connsiteX5" fmla="*/ 245994 w 1237972"/>
              <a:gd name="connsiteY5" fmla="*/ 92349 h 852489"/>
              <a:gd name="connsiteX6" fmla="*/ 23501 w 1237972"/>
              <a:gd name="connsiteY6" fmla="*/ 568036 h 852489"/>
              <a:gd name="connsiteX7" fmla="*/ 552172 w 1237972"/>
              <a:gd name="connsiteY7" fmla="*/ 730697 h 852489"/>
              <a:gd name="connsiteX8" fmla="*/ 633056 w 1237972"/>
              <a:gd name="connsiteY8" fmla="*/ 852489 h 852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37972" h="852489">
                <a:moveTo>
                  <a:pt x="633056" y="852489"/>
                </a:moveTo>
                <a:cubicBezTo>
                  <a:pt x="716495" y="841059"/>
                  <a:pt x="733789" y="812455"/>
                  <a:pt x="825461" y="773218"/>
                </a:cubicBezTo>
                <a:cubicBezTo>
                  <a:pt x="917133" y="733981"/>
                  <a:pt x="1120276" y="716959"/>
                  <a:pt x="1183087" y="617069"/>
                </a:cubicBezTo>
                <a:cubicBezTo>
                  <a:pt x="1245898" y="517180"/>
                  <a:pt x="1258148" y="283568"/>
                  <a:pt x="1202325" y="173881"/>
                </a:cubicBezTo>
                <a:cubicBezTo>
                  <a:pt x="1146502" y="64194"/>
                  <a:pt x="1083676" y="36572"/>
                  <a:pt x="981005" y="19225"/>
                </a:cubicBezTo>
                <a:cubicBezTo>
                  <a:pt x="823274" y="-7425"/>
                  <a:pt x="446352" y="-23746"/>
                  <a:pt x="245994" y="92349"/>
                </a:cubicBezTo>
                <a:cubicBezTo>
                  <a:pt x="45636" y="208444"/>
                  <a:pt x="-47145" y="246094"/>
                  <a:pt x="23501" y="568036"/>
                </a:cubicBezTo>
                <a:cubicBezTo>
                  <a:pt x="51046" y="756743"/>
                  <a:pt x="510357" y="722029"/>
                  <a:pt x="552172" y="730697"/>
                </a:cubicBezTo>
                <a:cubicBezTo>
                  <a:pt x="733623" y="767368"/>
                  <a:pt x="633056" y="852489"/>
                  <a:pt x="633056" y="852489"/>
                </a:cubicBezTo>
                <a:close/>
              </a:path>
            </a:pathLst>
          </a:custGeom>
          <a:noFill/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80FF0C0-FC1A-4C5B-9FE5-09BA33FF7EE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56392" y="1398181"/>
            <a:ext cx="7134446" cy="2870791"/>
          </a:xfrm>
        </p:spPr>
        <p:txBody>
          <a:bodyPr anchor="ctr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E989092-15F8-4341-8D94-9E799301C5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270835" y="5135527"/>
            <a:ext cx="4397164" cy="1057938"/>
          </a:xfrm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buNone/>
              <a:defRPr sz="3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97328B-E858-4921-99C2-3B0BE1724C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381296-9B7B-4EF3-89B3-8B33E6070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C2FE59-6CD1-4D0F-8A06-10CA2D383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516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6139E3-FB89-4585-A22D-15851E8DE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F94B498-70D2-4956-A576-83345B38DC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2A84CB-FF9E-43D6-8805-B4ABB520D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A7EE14-0A60-428B-BC0E-A50951E0E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2A9A22-BBF2-4B23-B17F-B32AC87D29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6542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5CC51B-E0BE-4D50-A04A-571F8BCAE2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9099550" y="692150"/>
            <a:ext cx="2254250" cy="53099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1F5607-7A89-4981-87F4-98BC7CE0A9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692150"/>
            <a:ext cx="8108950" cy="53099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20D5BE-275A-42D5-BCE1-357D53FC50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525F9A-B406-4028-AC92-D12450519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A70F0A-5147-4274-A0A1-BD2191794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743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CAC77D-9BA0-4A3B-B823-2059DC3C3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B811DB-C16F-4CED-97C6-73ABD71F33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E14D3C-7343-4DD7-B816-0D4D66BD6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2409C8-4D7C-40EE-A12E-59CB555C7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1222D5-7193-4F59-83B4-3C19E8B14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956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9BEFA1-A4AB-4CF4-B02E-57AAED5719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1971" y="1709738"/>
            <a:ext cx="9165772" cy="2963271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AB406C-F19A-4393-9AD1-A300A7E452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21971" y="4875028"/>
            <a:ext cx="9165772" cy="1052623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7D7AE7-47F6-4023-8D44-8BA1DAB05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AB32FC-A974-44FC-9804-F871EE51DF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59ADE9-F40E-4E3B-AB8D-68CB1F485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86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84D816-3E01-4EFD-AD9C-783D674DA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F53D69-34A7-451D-A902-5F6CD13343F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20722" y="2095500"/>
            <a:ext cx="4999077" cy="39732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E1E0E2-7D34-48E0-8795-546D2F00E2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81056" y="2095500"/>
            <a:ext cx="5072743" cy="39732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005476-6B6D-4BA3-919B-5335D6429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DB6D41-07E2-4F6D-BB39-217957FE7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E0CA9C-BFED-484F-B765-EA8CE4B4B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007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74AD2-5208-4201-90A7-F961876195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702129"/>
            <a:ext cx="10326688" cy="112567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A3FF53-BE24-42E9-BA12-BC5863CBFF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28700" y="1827804"/>
            <a:ext cx="4968875" cy="8143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A84776-6678-4D27-9BE9-5D83FC9E88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28700" y="2642191"/>
            <a:ext cx="4968875" cy="340241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8BCA2E2-5B30-43B4-8FCD-23015451F2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81054" y="1827804"/>
            <a:ext cx="5087034" cy="8143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7B7A1-E670-4E7E-AEBA-340893DE8E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81054" y="2642191"/>
            <a:ext cx="5087034" cy="340241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4D3AE-982A-4CC3-8456-4D4B0E35D9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6FE3087-09F9-4436-8236-8693EA4984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C8413CB-0E24-4F96-AF8C-EE269ACCE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432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5CAD1C-D319-4A48-8DF9-50699231C9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3D0181-83E0-4AB1-B372-24D6C075B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50352C-6317-4DD0-84C4-AE7DDAC5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48F340C5-9EBB-43D9-91F5-F767DBD59BB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 rot="492880">
            <a:off x="2401240" y="1130240"/>
            <a:ext cx="8982171" cy="5009917"/>
          </a:xfrm>
          <a:custGeom>
            <a:avLst/>
            <a:gdLst>
              <a:gd name="connsiteX0" fmla="*/ 284628 w 960507"/>
              <a:gd name="connsiteY0" fmla="*/ 725426 h 725435"/>
              <a:gd name="connsiteX1" fmla="*/ 429979 w 960507"/>
              <a:gd name="connsiteY1" fmla="*/ 636749 h 725435"/>
              <a:gd name="connsiteX2" fmla="*/ 805646 w 960507"/>
              <a:gd name="connsiteY2" fmla="*/ 523401 h 725435"/>
              <a:gd name="connsiteX3" fmla="*/ 954521 w 960507"/>
              <a:gd name="connsiteY3" fmla="*/ 257273 h 725435"/>
              <a:gd name="connsiteX4" fmla="*/ 674486 w 960507"/>
              <a:gd name="connsiteY4" fmla="*/ 5622 h 725435"/>
              <a:gd name="connsiteX5" fmla="*/ 15261 w 960507"/>
              <a:gd name="connsiteY5" fmla="*/ 246605 h 725435"/>
              <a:gd name="connsiteX6" fmla="*/ 217286 w 960507"/>
              <a:gd name="connsiteY6" fmla="*/ 650655 h 725435"/>
              <a:gd name="connsiteX7" fmla="*/ 284628 w 960507"/>
              <a:gd name="connsiteY7" fmla="*/ 725426 h 725435"/>
              <a:gd name="connsiteX0" fmla="*/ 284667 w 961601"/>
              <a:gd name="connsiteY0" fmla="*/ 725435 h 725435"/>
              <a:gd name="connsiteX1" fmla="*/ 430018 w 961601"/>
              <a:gd name="connsiteY1" fmla="*/ 636758 h 725435"/>
              <a:gd name="connsiteX2" fmla="*/ 820834 w 961601"/>
              <a:gd name="connsiteY2" fmla="*/ 548364 h 725435"/>
              <a:gd name="connsiteX3" fmla="*/ 954560 w 961601"/>
              <a:gd name="connsiteY3" fmla="*/ 257282 h 725435"/>
              <a:gd name="connsiteX4" fmla="*/ 674525 w 961601"/>
              <a:gd name="connsiteY4" fmla="*/ 5631 h 725435"/>
              <a:gd name="connsiteX5" fmla="*/ 15300 w 961601"/>
              <a:gd name="connsiteY5" fmla="*/ 246614 h 725435"/>
              <a:gd name="connsiteX6" fmla="*/ 217325 w 961601"/>
              <a:gd name="connsiteY6" fmla="*/ 650664 h 725435"/>
              <a:gd name="connsiteX7" fmla="*/ 284667 w 961601"/>
              <a:gd name="connsiteY7" fmla="*/ 725435 h 725435"/>
              <a:gd name="connsiteX0" fmla="*/ 284667 w 961601"/>
              <a:gd name="connsiteY0" fmla="*/ 725962 h 725962"/>
              <a:gd name="connsiteX1" fmla="*/ 430018 w 961601"/>
              <a:gd name="connsiteY1" fmla="*/ 637285 h 725962"/>
              <a:gd name="connsiteX2" fmla="*/ 820834 w 961601"/>
              <a:gd name="connsiteY2" fmla="*/ 548891 h 725962"/>
              <a:gd name="connsiteX3" fmla="*/ 954560 w 961601"/>
              <a:gd name="connsiteY3" fmla="*/ 257809 h 725962"/>
              <a:gd name="connsiteX4" fmla="*/ 674525 w 961601"/>
              <a:gd name="connsiteY4" fmla="*/ 6158 h 725962"/>
              <a:gd name="connsiteX5" fmla="*/ 15300 w 961601"/>
              <a:gd name="connsiteY5" fmla="*/ 247141 h 725962"/>
              <a:gd name="connsiteX6" fmla="*/ 217325 w 961601"/>
              <a:gd name="connsiteY6" fmla="*/ 651191 h 725962"/>
              <a:gd name="connsiteX7" fmla="*/ 284667 w 961601"/>
              <a:gd name="connsiteY7" fmla="*/ 725962 h 725962"/>
              <a:gd name="connsiteX0" fmla="*/ 410902 w 1087836"/>
              <a:gd name="connsiteY0" fmla="*/ 719810 h 719810"/>
              <a:gd name="connsiteX1" fmla="*/ 556253 w 1087836"/>
              <a:gd name="connsiteY1" fmla="*/ 631133 h 719810"/>
              <a:gd name="connsiteX2" fmla="*/ 947069 w 1087836"/>
              <a:gd name="connsiteY2" fmla="*/ 542739 h 719810"/>
              <a:gd name="connsiteX3" fmla="*/ 1080795 w 1087836"/>
              <a:gd name="connsiteY3" fmla="*/ 251657 h 719810"/>
              <a:gd name="connsiteX4" fmla="*/ 800760 w 1087836"/>
              <a:gd name="connsiteY4" fmla="*/ 6 h 719810"/>
              <a:gd name="connsiteX5" fmla="*/ 5261 w 1087836"/>
              <a:gd name="connsiteY5" fmla="*/ 248982 h 719810"/>
              <a:gd name="connsiteX6" fmla="*/ 343560 w 1087836"/>
              <a:gd name="connsiteY6" fmla="*/ 645039 h 719810"/>
              <a:gd name="connsiteX7" fmla="*/ 410902 w 1087836"/>
              <a:gd name="connsiteY7" fmla="*/ 719810 h 719810"/>
              <a:gd name="connsiteX0" fmla="*/ 412791 w 1089725"/>
              <a:gd name="connsiteY0" fmla="*/ 726835 h 726835"/>
              <a:gd name="connsiteX1" fmla="*/ 558142 w 1089725"/>
              <a:gd name="connsiteY1" fmla="*/ 638158 h 726835"/>
              <a:gd name="connsiteX2" fmla="*/ 948958 w 1089725"/>
              <a:gd name="connsiteY2" fmla="*/ 549764 h 726835"/>
              <a:gd name="connsiteX3" fmla="*/ 1082684 w 1089725"/>
              <a:gd name="connsiteY3" fmla="*/ 258682 h 726835"/>
              <a:gd name="connsiteX4" fmla="*/ 802649 w 1089725"/>
              <a:gd name="connsiteY4" fmla="*/ 7031 h 726835"/>
              <a:gd name="connsiteX5" fmla="*/ 171027 w 1089725"/>
              <a:gd name="connsiteY5" fmla="*/ 85967 h 726835"/>
              <a:gd name="connsiteX6" fmla="*/ 7150 w 1089725"/>
              <a:gd name="connsiteY6" fmla="*/ 256007 h 726835"/>
              <a:gd name="connsiteX7" fmla="*/ 345449 w 1089725"/>
              <a:gd name="connsiteY7" fmla="*/ 652064 h 726835"/>
              <a:gd name="connsiteX8" fmla="*/ 412791 w 1089725"/>
              <a:gd name="connsiteY8" fmla="*/ 726835 h 726835"/>
              <a:gd name="connsiteX0" fmla="*/ 409002 w 1085936"/>
              <a:gd name="connsiteY0" fmla="*/ 726835 h 726835"/>
              <a:gd name="connsiteX1" fmla="*/ 554353 w 1085936"/>
              <a:gd name="connsiteY1" fmla="*/ 638158 h 726835"/>
              <a:gd name="connsiteX2" fmla="*/ 945169 w 1085936"/>
              <a:gd name="connsiteY2" fmla="*/ 549764 h 726835"/>
              <a:gd name="connsiteX3" fmla="*/ 1078895 w 1085936"/>
              <a:gd name="connsiteY3" fmla="*/ 258682 h 726835"/>
              <a:gd name="connsiteX4" fmla="*/ 798860 w 1085936"/>
              <a:gd name="connsiteY4" fmla="*/ 7031 h 726835"/>
              <a:gd name="connsiteX5" fmla="*/ 167238 w 1085936"/>
              <a:gd name="connsiteY5" fmla="*/ 85967 h 726835"/>
              <a:gd name="connsiteX6" fmla="*/ 7460 w 1085936"/>
              <a:gd name="connsiteY6" fmla="*/ 285590 h 726835"/>
              <a:gd name="connsiteX7" fmla="*/ 341660 w 1085936"/>
              <a:gd name="connsiteY7" fmla="*/ 652064 h 726835"/>
              <a:gd name="connsiteX8" fmla="*/ 409002 w 1085936"/>
              <a:gd name="connsiteY8" fmla="*/ 726835 h 726835"/>
              <a:gd name="connsiteX0" fmla="*/ 409002 w 1085936"/>
              <a:gd name="connsiteY0" fmla="*/ 726835 h 726835"/>
              <a:gd name="connsiteX1" fmla="*/ 554353 w 1085936"/>
              <a:gd name="connsiteY1" fmla="*/ 638158 h 726835"/>
              <a:gd name="connsiteX2" fmla="*/ 945169 w 1085936"/>
              <a:gd name="connsiteY2" fmla="*/ 549764 h 726835"/>
              <a:gd name="connsiteX3" fmla="*/ 1078895 w 1085936"/>
              <a:gd name="connsiteY3" fmla="*/ 258682 h 726835"/>
              <a:gd name="connsiteX4" fmla="*/ 798860 w 1085936"/>
              <a:gd name="connsiteY4" fmla="*/ 7031 h 726835"/>
              <a:gd name="connsiteX5" fmla="*/ 167238 w 1085936"/>
              <a:gd name="connsiteY5" fmla="*/ 85967 h 726835"/>
              <a:gd name="connsiteX6" fmla="*/ 7460 w 1085936"/>
              <a:gd name="connsiteY6" fmla="*/ 285590 h 726835"/>
              <a:gd name="connsiteX7" fmla="*/ 341660 w 1085936"/>
              <a:gd name="connsiteY7" fmla="*/ 652064 h 726835"/>
              <a:gd name="connsiteX8" fmla="*/ 409002 w 1085936"/>
              <a:gd name="connsiteY8" fmla="*/ 726835 h 726835"/>
              <a:gd name="connsiteX0" fmla="*/ 407340 w 1084274"/>
              <a:gd name="connsiteY0" fmla="*/ 726835 h 726835"/>
              <a:gd name="connsiteX1" fmla="*/ 552691 w 1084274"/>
              <a:gd name="connsiteY1" fmla="*/ 638158 h 726835"/>
              <a:gd name="connsiteX2" fmla="*/ 943507 w 1084274"/>
              <a:gd name="connsiteY2" fmla="*/ 549764 h 726835"/>
              <a:gd name="connsiteX3" fmla="*/ 1077233 w 1084274"/>
              <a:gd name="connsiteY3" fmla="*/ 258682 h 726835"/>
              <a:gd name="connsiteX4" fmla="*/ 797198 w 1084274"/>
              <a:gd name="connsiteY4" fmla="*/ 7031 h 726835"/>
              <a:gd name="connsiteX5" fmla="*/ 165576 w 1084274"/>
              <a:gd name="connsiteY5" fmla="*/ 85967 h 726835"/>
              <a:gd name="connsiteX6" fmla="*/ 5798 w 1084274"/>
              <a:gd name="connsiteY6" fmla="*/ 285590 h 726835"/>
              <a:gd name="connsiteX7" fmla="*/ 339998 w 1084274"/>
              <a:gd name="connsiteY7" fmla="*/ 652064 h 726835"/>
              <a:gd name="connsiteX8" fmla="*/ 407340 w 1084274"/>
              <a:gd name="connsiteY8" fmla="*/ 726835 h 726835"/>
              <a:gd name="connsiteX0" fmla="*/ 405193 w 1082127"/>
              <a:gd name="connsiteY0" fmla="*/ 726835 h 726835"/>
              <a:gd name="connsiteX1" fmla="*/ 550544 w 1082127"/>
              <a:gd name="connsiteY1" fmla="*/ 638158 h 726835"/>
              <a:gd name="connsiteX2" fmla="*/ 941360 w 1082127"/>
              <a:gd name="connsiteY2" fmla="*/ 549764 h 726835"/>
              <a:gd name="connsiteX3" fmla="*/ 1075086 w 1082127"/>
              <a:gd name="connsiteY3" fmla="*/ 258682 h 726835"/>
              <a:gd name="connsiteX4" fmla="*/ 795051 w 1082127"/>
              <a:gd name="connsiteY4" fmla="*/ 7031 h 726835"/>
              <a:gd name="connsiteX5" fmla="*/ 163429 w 1082127"/>
              <a:gd name="connsiteY5" fmla="*/ 85967 h 726835"/>
              <a:gd name="connsiteX6" fmla="*/ 5959 w 1082127"/>
              <a:gd name="connsiteY6" fmla="*/ 336874 h 726835"/>
              <a:gd name="connsiteX7" fmla="*/ 337851 w 1082127"/>
              <a:gd name="connsiteY7" fmla="*/ 652064 h 726835"/>
              <a:gd name="connsiteX8" fmla="*/ 405193 w 1082127"/>
              <a:gd name="connsiteY8" fmla="*/ 726835 h 726835"/>
              <a:gd name="connsiteX0" fmla="*/ 405097 w 1082031"/>
              <a:gd name="connsiteY0" fmla="*/ 727553 h 727553"/>
              <a:gd name="connsiteX1" fmla="*/ 550448 w 1082031"/>
              <a:gd name="connsiteY1" fmla="*/ 638876 h 727553"/>
              <a:gd name="connsiteX2" fmla="*/ 941264 w 1082031"/>
              <a:gd name="connsiteY2" fmla="*/ 550482 h 727553"/>
              <a:gd name="connsiteX3" fmla="*/ 1074990 w 1082031"/>
              <a:gd name="connsiteY3" fmla="*/ 259400 h 727553"/>
              <a:gd name="connsiteX4" fmla="*/ 794955 w 1082031"/>
              <a:gd name="connsiteY4" fmla="*/ 7749 h 727553"/>
              <a:gd name="connsiteX5" fmla="*/ 164686 w 1082031"/>
              <a:gd name="connsiteY5" fmla="*/ 81610 h 727553"/>
              <a:gd name="connsiteX6" fmla="*/ 5863 w 1082031"/>
              <a:gd name="connsiteY6" fmla="*/ 337592 h 727553"/>
              <a:gd name="connsiteX7" fmla="*/ 337755 w 1082031"/>
              <a:gd name="connsiteY7" fmla="*/ 652782 h 727553"/>
              <a:gd name="connsiteX8" fmla="*/ 405097 w 1082031"/>
              <a:gd name="connsiteY8" fmla="*/ 727553 h 727553"/>
              <a:gd name="connsiteX0" fmla="*/ 427815 w 1104749"/>
              <a:gd name="connsiteY0" fmla="*/ 727553 h 727553"/>
              <a:gd name="connsiteX1" fmla="*/ 573166 w 1104749"/>
              <a:gd name="connsiteY1" fmla="*/ 638876 h 727553"/>
              <a:gd name="connsiteX2" fmla="*/ 963982 w 1104749"/>
              <a:gd name="connsiteY2" fmla="*/ 550482 h 727553"/>
              <a:gd name="connsiteX3" fmla="*/ 1097708 w 1104749"/>
              <a:gd name="connsiteY3" fmla="*/ 259400 h 727553"/>
              <a:gd name="connsiteX4" fmla="*/ 817673 w 1104749"/>
              <a:gd name="connsiteY4" fmla="*/ 7749 h 727553"/>
              <a:gd name="connsiteX5" fmla="*/ 187404 w 1104749"/>
              <a:gd name="connsiteY5" fmla="*/ 81610 h 727553"/>
              <a:gd name="connsiteX6" fmla="*/ 4537 w 1104749"/>
              <a:gd name="connsiteY6" fmla="*/ 344274 h 727553"/>
              <a:gd name="connsiteX7" fmla="*/ 360473 w 1104749"/>
              <a:gd name="connsiteY7" fmla="*/ 652782 h 727553"/>
              <a:gd name="connsiteX8" fmla="*/ 427815 w 1104749"/>
              <a:gd name="connsiteY8" fmla="*/ 727553 h 727553"/>
              <a:gd name="connsiteX0" fmla="*/ 423278 w 1100212"/>
              <a:gd name="connsiteY0" fmla="*/ 727553 h 727553"/>
              <a:gd name="connsiteX1" fmla="*/ 568629 w 1100212"/>
              <a:gd name="connsiteY1" fmla="*/ 638876 h 727553"/>
              <a:gd name="connsiteX2" fmla="*/ 959445 w 1100212"/>
              <a:gd name="connsiteY2" fmla="*/ 550482 h 727553"/>
              <a:gd name="connsiteX3" fmla="*/ 1093171 w 1100212"/>
              <a:gd name="connsiteY3" fmla="*/ 259400 h 727553"/>
              <a:gd name="connsiteX4" fmla="*/ 813136 w 1100212"/>
              <a:gd name="connsiteY4" fmla="*/ 7749 h 727553"/>
              <a:gd name="connsiteX5" fmla="*/ 182867 w 1100212"/>
              <a:gd name="connsiteY5" fmla="*/ 81610 h 727553"/>
              <a:gd name="connsiteX6" fmla="*/ 0 w 1100212"/>
              <a:gd name="connsiteY6" fmla="*/ 344274 h 727553"/>
              <a:gd name="connsiteX7" fmla="*/ 355936 w 1100212"/>
              <a:gd name="connsiteY7" fmla="*/ 652782 h 727553"/>
              <a:gd name="connsiteX8" fmla="*/ 423278 w 1100212"/>
              <a:gd name="connsiteY8" fmla="*/ 727553 h 727553"/>
              <a:gd name="connsiteX0" fmla="*/ 423278 w 1100212"/>
              <a:gd name="connsiteY0" fmla="*/ 727553 h 727553"/>
              <a:gd name="connsiteX1" fmla="*/ 568629 w 1100212"/>
              <a:gd name="connsiteY1" fmla="*/ 638876 h 727553"/>
              <a:gd name="connsiteX2" fmla="*/ 959445 w 1100212"/>
              <a:gd name="connsiteY2" fmla="*/ 550482 h 727553"/>
              <a:gd name="connsiteX3" fmla="*/ 1093171 w 1100212"/>
              <a:gd name="connsiteY3" fmla="*/ 259400 h 727553"/>
              <a:gd name="connsiteX4" fmla="*/ 813136 w 1100212"/>
              <a:gd name="connsiteY4" fmla="*/ 7749 h 727553"/>
              <a:gd name="connsiteX5" fmla="*/ 182867 w 1100212"/>
              <a:gd name="connsiteY5" fmla="*/ 81610 h 727553"/>
              <a:gd name="connsiteX6" fmla="*/ 0 w 1100212"/>
              <a:gd name="connsiteY6" fmla="*/ 344274 h 727553"/>
              <a:gd name="connsiteX7" fmla="*/ 355936 w 1100212"/>
              <a:gd name="connsiteY7" fmla="*/ 652782 h 727553"/>
              <a:gd name="connsiteX8" fmla="*/ 423278 w 1100212"/>
              <a:gd name="connsiteY8" fmla="*/ 727553 h 727553"/>
              <a:gd name="connsiteX0" fmla="*/ 437503 w 1114437"/>
              <a:gd name="connsiteY0" fmla="*/ 727553 h 727553"/>
              <a:gd name="connsiteX1" fmla="*/ 582854 w 1114437"/>
              <a:gd name="connsiteY1" fmla="*/ 638876 h 727553"/>
              <a:gd name="connsiteX2" fmla="*/ 973670 w 1114437"/>
              <a:gd name="connsiteY2" fmla="*/ 550482 h 727553"/>
              <a:gd name="connsiteX3" fmla="*/ 1107396 w 1114437"/>
              <a:gd name="connsiteY3" fmla="*/ 259400 h 727553"/>
              <a:gd name="connsiteX4" fmla="*/ 827361 w 1114437"/>
              <a:gd name="connsiteY4" fmla="*/ 7749 h 727553"/>
              <a:gd name="connsiteX5" fmla="*/ 197092 w 1114437"/>
              <a:gd name="connsiteY5" fmla="*/ 81610 h 727553"/>
              <a:gd name="connsiteX6" fmla="*/ 0 w 1114437"/>
              <a:gd name="connsiteY6" fmla="*/ 341962 h 727553"/>
              <a:gd name="connsiteX7" fmla="*/ 370161 w 1114437"/>
              <a:gd name="connsiteY7" fmla="*/ 652782 h 727553"/>
              <a:gd name="connsiteX8" fmla="*/ 437503 w 1114437"/>
              <a:gd name="connsiteY8" fmla="*/ 727553 h 727553"/>
              <a:gd name="connsiteX0" fmla="*/ 463684 w 1140618"/>
              <a:gd name="connsiteY0" fmla="*/ 727553 h 727553"/>
              <a:gd name="connsiteX1" fmla="*/ 609035 w 1140618"/>
              <a:gd name="connsiteY1" fmla="*/ 638876 h 727553"/>
              <a:gd name="connsiteX2" fmla="*/ 999851 w 1140618"/>
              <a:gd name="connsiteY2" fmla="*/ 550482 h 727553"/>
              <a:gd name="connsiteX3" fmla="*/ 1133577 w 1140618"/>
              <a:gd name="connsiteY3" fmla="*/ 259400 h 727553"/>
              <a:gd name="connsiteX4" fmla="*/ 853542 w 1140618"/>
              <a:gd name="connsiteY4" fmla="*/ 7749 h 727553"/>
              <a:gd name="connsiteX5" fmla="*/ 223273 w 1140618"/>
              <a:gd name="connsiteY5" fmla="*/ 81610 h 727553"/>
              <a:gd name="connsiteX6" fmla="*/ 0 w 1140618"/>
              <a:gd name="connsiteY6" fmla="*/ 343816 h 727553"/>
              <a:gd name="connsiteX7" fmla="*/ 396342 w 1140618"/>
              <a:gd name="connsiteY7" fmla="*/ 652782 h 727553"/>
              <a:gd name="connsiteX8" fmla="*/ 463684 w 1140618"/>
              <a:gd name="connsiteY8" fmla="*/ 727553 h 727553"/>
              <a:gd name="connsiteX0" fmla="*/ 463684 w 1140714"/>
              <a:gd name="connsiteY0" fmla="*/ 719277 h 719277"/>
              <a:gd name="connsiteX1" fmla="*/ 609035 w 1140714"/>
              <a:gd name="connsiteY1" fmla="*/ 630600 h 719277"/>
              <a:gd name="connsiteX2" fmla="*/ 999851 w 1140714"/>
              <a:gd name="connsiteY2" fmla="*/ 542206 h 719277"/>
              <a:gd name="connsiteX3" fmla="*/ 1133577 w 1140714"/>
              <a:gd name="connsiteY3" fmla="*/ 251124 h 719277"/>
              <a:gd name="connsiteX4" fmla="*/ 852002 w 1140714"/>
              <a:gd name="connsiteY4" fmla="*/ 8636 h 719277"/>
              <a:gd name="connsiteX5" fmla="*/ 223273 w 1140714"/>
              <a:gd name="connsiteY5" fmla="*/ 73334 h 719277"/>
              <a:gd name="connsiteX6" fmla="*/ 0 w 1140714"/>
              <a:gd name="connsiteY6" fmla="*/ 335540 h 719277"/>
              <a:gd name="connsiteX7" fmla="*/ 396342 w 1140714"/>
              <a:gd name="connsiteY7" fmla="*/ 644506 h 719277"/>
              <a:gd name="connsiteX8" fmla="*/ 463684 w 1140714"/>
              <a:gd name="connsiteY8" fmla="*/ 719277 h 719277"/>
              <a:gd name="connsiteX0" fmla="*/ 463684 w 1140714"/>
              <a:gd name="connsiteY0" fmla="*/ 721380 h 721380"/>
              <a:gd name="connsiteX1" fmla="*/ 609035 w 1140714"/>
              <a:gd name="connsiteY1" fmla="*/ 632703 h 721380"/>
              <a:gd name="connsiteX2" fmla="*/ 999851 w 1140714"/>
              <a:gd name="connsiteY2" fmla="*/ 544309 h 721380"/>
              <a:gd name="connsiteX3" fmla="*/ 1133577 w 1140714"/>
              <a:gd name="connsiteY3" fmla="*/ 253227 h 721380"/>
              <a:gd name="connsiteX4" fmla="*/ 852002 w 1140714"/>
              <a:gd name="connsiteY4" fmla="*/ 10739 h 721380"/>
              <a:gd name="connsiteX5" fmla="*/ 223273 w 1140714"/>
              <a:gd name="connsiteY5" fmla="*/ 64441 h 721380"/>
              <a:gd name="connsiteX6" fmla="*/ 0 w 1140714"/>
              <a:gd name="connsiteY6" fmla="*/ 337643 h 721380"/>
              <a:gd name="connsiteX7" fmla="*/ 396342 w 1140714"/>
              <a:gd name="connsiteY7" fmla="*/ 646609 h 721380"/>
              <a:gd name="connsiteX8" fmla="*/ 463684 w 1140714"/>
              <a:gd name="connsiteY8" fmla="*/ 721380 h 721380"/>
              <a:gd name="connsiteX0" fmla="*/ 463684 w 1140714"/>
              <a:gd name="connsiteY0" fmla="*/ 721380 h 721380"/>
              <a:gd name="connsiteX1" fmla="*/ 609035 w 1140714"/>
              <a:gd name="connsiteY1" fmla="*/ 632703 h 721380"/>
              <a:gd name="connsiteX2" fmla="*/ 999851 w 1140714"/>
              <a:gd name="connsiteY2" fmla="*/ 544309 h 721380"/>
              <a:gd name="connsiteX3" fmla="*/ 1133577 w 1140714"/>
              <a:gd name="connsiteY3" fmla="*/ 253227 h 721380"/>
              <a:gd name="connsiteX4" fmla="*/ 852002 w 1140714"/>
              <a:gd name="connsiteY4" fmla="*/ 10739 h 721380"/>
              <a:gd name="connsiteX5" fmla="*/ 223273 w 1140714"/>
              <a:gd name="connsiteY5" fmla="*/ 64441 h 721380"/>
              <a:gd name="connsiteX6" fmla="*/ 0 w 1140714"/>
              <a:gd name="connsiteY6" fmla="*/ 337643 h 721380"/>
              <a:gd name="connsiteX7" fmla="*/ 396342 w 1140714"/>
              <a:gd name="connsiteY7" fmla="*/ 646609 h 721380"/>
              <a:gd name="connsiteX8" fmla="*/ 463684 w 1140714"/>
              <a:gd name="connsiteY8" fmla="*/ 721380 h 721380"/>
              <a:gd name="connsiteX0" fmla="*/ 463684 w 1138513"/>
              <a:gd name="connsiteY0" fmla="*/ 721380 h 721380"/>
              <a:gd name="connsiteX1" fmla="*/ 610575 w 1138513"/>
              <a:gd name="connsiteY1" fmla="*/ 643699 h 721380"/>
              <a:gd name="connsiteX2" fmla="*/ 999851 w 1138513"/>
              <a:gd name="connsiteY2" fmla="*/ 544309 h 721380"/>
              <a:gd name="connsiteX3" fmla="*/ 1133577 w 1138513"/>
              <a:gd name="connsiteY3" fmla="*/ 253227 h 721380"/>
              <a:gd name="connsiteX4" fmla="*/ 852002 w 1138513"/>
              <a:gd name="connsiteY4" fmla="*/ 10739 h 721380"/>
              <a:gd name="connsiteX5" fmla="*/ 223273 w 1138513"/>
              <a:gd name="connsiteY5" fmla="*/ 64441 h 721380"/>
              <a:gd name="connsiteX6" fmla="*/ 0 w 1138513"/>
              <a:gd name="connsiteY6" fmla="*/ 337643 h 721380"/>
              <a:gd name="connsiteX7" fmla="*/ 396342 w 1138513"/>
              <a:gd name="connsiteY7" fmla="*/ 646609 h 721380"/>
              <a:gd name="connsiteX8" fmla="*/ 463684 w 1138513"/>
              <a:gd name="connsiteY8" fmla="*/ 721380 h 721380"/>
              <a:gd name="connsiteX0" fmla="*/ 463684 w 1138513"/>
              <a:gd name="connsiteY0" fmla="*/ 721380 h 721380"/>
              <a:gd name="connsiteX1" fmla="*/ 610575 w 1138513"/>
              <a:gd name="connsiteY1" fmla="*/ 643699 h 721380"/>
              <a:gd name="connsiteX2" fmla="*/ 999851 w 1138513"/>
              <a:gd name="connsiteY2" fmla="*/ 544309 h 721380"/>
              <a:gd name="connsiteX3" fmla="*/ 1133577 w 1138513"/>
              <a:gd name="connsiteY3" fmla="*/ 253227 h 721380"/>
              <a:gd name="connsiteX4" fmla="*/ 852002 w 1138513"/>
              <a:gd name="connsiteY4" fmla="*/ 10739 h 721380"/>
              <a:gd name="connsiteX5" fmla="*/ 223273 w 1138513"/>
              <a:gd name="connsiteY5" fmla="*/ 64441 h 721380"/>
              <a:gd name="connsiteX6" fmla="*/ 0 w 1138513"/>
              <a:gd name="connsiteY6" fmla="*/ 337643 h 721380"/>
              <a:gd name="connsiteX7" fmla="*/ 396342 w 1138513"/>
              <a:gd name="connsiteY7" fmla="*/ 646609 h 721380"/>
              <a:gd name="connsiteX8" fmla="*/ 463684 w 1138513"/>
              <a:gd name="connsiteY8" fmla="*/ 721380 h 721380"/>
              <a:gd name="connsiteX0" fmla="*/ 463684 w 1136732"/>
              <a:gd name="connsiteY0" fmla="*/ 721380 h 721380"/>
              <a:gd name="connsiteX1" fmla="*/ 610575 w 1136732"/>
              <a:gd name="connsiteY1" fmla="*/ 643699 h 721380"/>
              <a:gd name="connsiteX2" fmla="*/ 999851 w 1136732"/>
              <a:gd name="connsiteY2" fmla="*/ 544309 h 721380"/>
              <a:gd name="connsiteX3" fmla="*/ 1133577 w 1136732"/>
              <a:gd name="connsiteY3" fmla="*/ 253227 h 721380"/>
              <a:gd name="connsiteX4" fmla="*/ 852002 w 1136732"/>
              <a:gd name="connsiteY4" fmla="*/ 10739 h 721380"/>
              <a:gd name="connsiteX5" fmla="*/ 223273 w 1136732"/>
              <a:gd name="connsiteY5" fmla="*/ 64441 h 721380"/>
              <a:gd name="connsiteX6" fmla="*/ 0 w 1136732"/>
              <a:gd name="connsiteY6" fmla="*/ 337643 h 721380"/>
              <a:gd name="connsiteX7" fmla="*/ 396342 w 1136732"/>
              <a:gd name="connsiteY7" fmla="*/ 646609 h 721380"/>
              <a:gd name="connsiteX8" fmla="*/ 463684 w 1136732"/>
              <a:gd name="connsiteY8" fmla="*/ 721380 h 721380"/>
              <a:gd name="connsiteX0" fmla="*/ 463684 w 1121891"/>
              <a:gd name="connsiteY0" fmla="*/ 721255 h 721255"/>
              <a:gd name="connsiteX1" fmla="*/ 610575 w 1121891"/>
              <a:gd name="connsiteY1" fmla="*/ 643574 h 721255"/>
              <a:gd name="connsiteX2" fmla="*/ 999851 w 1121891"/>
              <a:gd name="connsiteY2" fmla="*/ 544184 h 721255"/>
              <a:gd name="connsiteX3" fmla="*/ 1118177 w 1121891"/>
              <a:gd name="connsiteY3" fmla="*/ 251269 h 721255"/>
              <a:gd name="connsiteX4" fmla="*/ 852002 w 1121891"/>
              <a:gd name="connsiteY4" fmla="*/ 10614 h 721255"/>
              <a:gd name="connsiteX5" fmla="*/ 223273 w 1121891"/>
              <a:gd name="connsiteY5" fmla="*/ 64316 h 721255"/>
              <a:gd name="connsiteX6" fmla="*/ 0 w 1121891"/>
              <a:gd name="connsiteY6" fmla="*/ 337518 h 721255"/>
              <a:gd name="connsiteX7" fmla="*/ 396342 w 1121891"/>
              <a:gd name="connsiteY7" fmla="*/ 646484 h 721255"/>
              <a:gd name="connsiteX8" fmla="*/ 463684 w 1121891"/>
              <a:gd name="connsiteY8" fmla="*/ 721255 h 721255"/>
              <a:gd name="connsiteX0" fmla="*/ 463684 w 1123864"/>
              <a:gd name="connsiteY0" fmla="*/ 721255 h 721255"/>
              <a:gd name="connsiteX1" fmla="*/ 610575 w 1123864"/>
              <a:gd name="connsiteY1" fmla="*/ 643574 h 721255"/>
              <a:gd name="connsiteX2" fmla="*/ 999851 w 1123864"/>
              <a:gd name="connsiteY2" fmla="*/ 549682 h 721255"/>
              <a:gd name="connsiteX3" fmla="*/ 1118177 w 1123864"/>
              <a:gd name="connsiteY3" fmla="*/ 251269 h 721255"/>
              <a:gd name="connsiteX4" fmla="*/ 852002 w 1123864"/>
              <a:gd name="connsiteY4" fmla="*/ 10614 h 721255"/>
              <a:gd name="connsiteX5" fmla="*/ 223273 w 1123864"/>
              <a:gd name="connsiteY5" fmla="*/ 64316 h 721255"/>
              <a:gd name="connsiteX6" fmla="*/ 0 w 1123864"/>
              <a:gd name="connsiteY6" fmla="*/ 337518 h 721255"/>
              <a:gd name="connsiteX7" fmla="*/ 396342 w 1123864"/>
              <a:gd name="connsiteY7" fmla="*/ 646484 h 721255"/>
              <a:gd name="connsiteX8" fmla="*/ 463684 w 1123864"/>
              <a:gd name="connsiteY8" fmla="*/ 721255 h 721255"/>
              <a:gd name="connsiteX0" fmla="*/ 463684 w 1123864"/>
              <a:gd name="connsiteY0" fmla="*/ 721255 h 721255"/>
              <a:gd name="connsiteX1" fmla="*/ 610575 w 1123864"/>
              <a:gd name="connsiteY1" fmla="*/ 643574 h 721255"/>
              <a:gd name="connsiteX2" fmla="*/ 999851 w 1123864"/>
              <a:gd name="connsiteY2" fmla="*/ 549682 h 721255"/>
              <a:gd name="connsiteX3" fmla="*/ 1118177 w 1123864"/>
              <a:gd name="connsiteY3" fmla="*/ 251269 h 721255"/>
              <a:gd name="connsiteX4" fmla="*/ 852002 w 1123864"/>
              <a:gd name="connsiteY4" fmla="*/ 10614 h 721255"/>
              <a:gd name="connsiteX5" fmla="*/ 223273 w 1123864"/>
              <a:gd name="connsiteY5" fmla="*/ 64316 h 721255"/>
              <a:gd name="connsiteX6" fmla="*/ 0 w 1123864"/>
              <a:gd name="connsiteY6" fmla="*/ 337518 h 721255"/>
              <a:gd name="connsiteX7" fmla="*/ 396342 w 1123864"/>
              <a:gd name="connsiteY7" fmla="*/ 646484 h 721255"/>
              <a:gd name="connsiteX8" fmla="*/ 463684 w 1123864"/>
              <a:gd name="connsiteY8" fmla="*/ 721255 h 721255"/>
              <a:gd name="connsiteX0" fmla="*/ 463684 w 1123354"/>
              <a:gd name="connsiteY0" fmla="*/ 721255 h 721255"/>
              <a:gd name="connsiteX1" fmla="*/ 610575 w 1123354"/>
              <a:gd name="connsiteY1" fmla="*/ 643574 h 721255"/>
              <a:gd name="connsiteX2" fmla="*/ 999851 w 1123354"/>
              <a:gd name="connsiteY2" fmla="*/ 549682 h 721255"/>
              <a:gd name="connsiteX3" fmla="*/ 1118177 w 1123354"/>
              <a:gd name="connsiteY3" fmla="*/ 251269 h 721255"/>
              <a:gd name="connsiteX4" fmla="*/ 852002 w 1123354"/>
              <a:gd name="connsiteY4" fmla="*/ 10614 h 721255"/>
              <a:gd name="connsiteX5" fmla="*/ 223273 w 1123354"/>
              <a:gd name="connsiteY5" fmla="*/ 64316 h 721255"/>
              <a:gd name="connsiteX6" fmla="*/ 0 w 1123354"/>
              <a:gd name="connsiteY6" fmla="*/ 337518 h 721255"/>
              <a:gd name="connsiteX7" fmla="*/ 396342 w 1123354"/>
              <a:gd name="connsiteY7" fmla="*/ 646484 h 721255"/>
              <a:gd name="connsiteX8" fmla="*/ 463684 w 1123354"/>
              <a:gd name="connsiteY8" fmla="*/ 721255 h 721255"/>
              <a:gd name="connsiteX0" fmla="*/ 411324 w 1070994"/>
              <a:gd name="connsiteY0" fmla="*/ 721255 h 721255"/>
              <a:gd name="connsiteX1" fmla="*/ 558215 w 1070994"/>
              <a:gd name="connsiteY1" fmla="*/ 643574 h 721255"/>
              <a:gd name="connsiteX2" fmla="*/ 947491 w 1070994"/>
              <a:gd name="connsiteY2" fmla="*/ 549682 h 721255"/>
              <a:gd name="connsiteX3" fmla="*/ 1065817 w 1070994"/>
              <a:gd name="connsiteY3" fmla="*/ 251269 h 721255"/>
              <a:gd name="connsiteX4" fmla="*/ 799642 w 1070994"/>
              <a:gd name="connsiteY4" fmla="*/ 10614 h 721255"/>
              <a:gd name="connsiteX5" fmla="*/ 170913 w 1070994"/>
              <a:gd name="connsiteY5" fmla="*/ 64316 h 721255"/>
              <a:gd name="connsiteX6" fmla="*/ 0 w 1070994"/>
              <a:gd name="connsiteY6" fmla="*/ 339351 h 721255"/>
              <a:gd name="connsiteX7" fmla="*/ 343982 w 1070994"/>
              <a:gd name="connsiteY7" fmla="*/ 646484 h 721255"/>
              <a:gd name="connsiteX8" fmla="*/ 411324 w 1070994"/>
              <a:gd name="connsiteY8" fmla="*/ 721255 h 721255"/>
              <a:gd name="connsiteX0" fmla="*/ 391304 w 1050974"/>
              <a:gd name="connsiteY0" fmla="*/ 721255 h 721255"/>
              <a:gd name="connsiteX1" fmla="*/ 538195 w 1050974"/>
              <a:gd name="connsiteY1" fmla="*/ 643574 h 721255"/>
              <a:gd name="connsiteX2" fmla="*/ 927471 w 1050974"/>
              <a:gd name="connsiteY2" fmla="*/ 549682 h 721255"/>
              <a:gd name="connsiteX3" fmla="*/ 1045797 w 1050974"/>
              <a:gd name="connsiteY3" fmla="*/ 251269 h 721255"/>
              <a:gd name="connsiteX4" fmla="*/ 779622 w 1050974"/>
              <a:gd name="connsiteY4" fmla="*/ 10614 h 721255"/>
              <a:gd name="connsiteX5" fmla="*/ 150893 w 1050974"/>
              <a:gd name="connsiteY5" fmla="*/ 64316 h 721255"/>
              <a:gd name="connsiteX6" fmla="*/ 0 w 1050974"/>
              <a:gd name="connsiteY6" fmla="*/ 339351 h 721255"/>
              <a:gd name="connsiteX7" fmla="*/ 323962 w 1050974"/>
              <a:gd name="connsiteY7" fmla="*/ 646484 h 721255"/>
              <a:gd name="connsiteX8" fmla="*/ 391304 w 1050974"/>
              <a:gd name="connsiteY8" fmla="*/ 721255 h 721255"/>
              <a:gd name="connsiteX0" fmla="*/ 391304 w 1050974"/>
              <a:gd name="connsiteY0" fmla="*/ 721255 h 721255"/>
              <a:gd name="connsiteX1" fmla="*/ 538195 w 1050974"/>
              <a:gd name="connsiteY1" fmla="*/ 643574 h 721255"/>
              <a:gd name="connsiteX2" fmla="*/ 927471 w 1050974"/>
              <a:gd name="connsiteY2" fmla="*/ 549682 h 721255"/>
              <a:gd name="connsiteX3" fmla="*/ 1045797 w 1050974"/>
              <a:gd name="connsiteY3" fmla="*/ 251269 h 721255"/>
              <a:gd name="connsiteX4" fmla="*/ 779622 w 1050974"/>
              <a:gd name="connsiteY4" fmla="*/ 10614 h 721255"/>
              <a:gd name="connsiteX5" fmla="*/ 150893 w 1050974"/>
              <a:gd name="connsiteY5" fmla="*/ 64316 h 721255"/>
              <a:gd name="connsiteX6" fmla="*/ 0 w 1050974"/>
              <a:gd name="connsiteY6" fmla="*/ 339351 h 721255"/>
              <a:gd name="connsiteX7" fmla="*/ 323962 w 1050974"/>
              <a:gd name="connsiteY7" fmla="*/ 646484 h 721255"/>
              <a:gd name="connsiteX8" fmla="*/ 391304 w 1050974"/>
              <a:gd name="connsiteY8" fmla="*/ 721255 h 721255"/>
              <a:gd name="connsiteX0" fmla="*/ 391304 w 1050974"/>
              <a:gd name="connsiteY0" fmla="*/ 723864 h 723864"/>
              <a:gd name="connsiteX1" fmla="*/ 538195 w 1050974"/>
              <a:gd name="connsiteY1" fmla="*/ 646183 h 723864"/>
              <a:gd name="connsiteX2" fmla="*/ 927471 w 1050974"/>
              <a:gd name="connsiteY2" fmla="*/ 552291 h 723864"/>
              <a:gd name="connsiteX3" fmla="*/ 1045797 w 1050974"/>
              <a:gd name="connsiteY3" fmla="*/ 253878 h 723864"/>
              <a:gd name="connsiteX4" fmla="*/ 779622 w 1050974"/>
              <a:gd name="connsiteY4" fmla="*/ 13223 h 723864"/>
              <a:gd name="connsiteX5" fmla="*/ 201713 w 1050974"/>
              <a:gd name="connsiteY5" fmla="*/ 55929 h 723864"/>
              <a:gd name="connsiteX6" fmla="*/ 0 w 1050974"/>
              <a:gd name="connsiteY6" fmla="*/ 341960 h 723864"/>
              <a:gd name="connsiteX7" fmla="*/ 323962 w 1050974"/>
              <a:gd name="connsiteY7" fmla="*/ 649093 h 723864"/>
              <a:gd name="connsiteX8" fmla="*/ 391304 w 1050974"/>
              <a:gd name="connsiteY8" fmla="*/ 723864 h 723864"/>
              <a:gd name="connsiteX0" fmla="*/ 391304 w 1050974"/>
              <a:gd name="connsiteY0" fmla="*/ 722931 h 722931"/>
              <a:gd name="connsiteX1" fmla="*/ 538195 w 1050974"/>
              <a:gd name="connsiteY1" fmla="*/ 645250 h 722931"/>
              <a:gd name="connsiteX2" fmla="*/ 927471 w 1050974"/>
              <a:gd name="connsiteY2" fmla="*/ 551358 h 722931"/>
              <a:gd name="connsiteX3" fmla="*/ 1045797 w 1050974"/>
              <a:gd name="connsiteY3" fmla="*/ 252945 h 722931"/>
              <a:gd name="connsiteX4" fmla="*/ 779622 w 1050974"/>
              <a:gd name="connsiteY4" fmla="*/ 12290 h 722931"/>
              <a:gd name="connsiteX5" fmla="*/ 215573 w 1050974"/>
              <a:gd name="connsiteY5" fmla="*/ 58661 h 722931"/>
              <a:gd name="connsiteX6" fmla="*/ 0 w 1050974"/>
              <a:gd name="connsiteY6" fmla="*/ 341027 h 722931"/>
              <a:gd name="connsiteX7" fmla="*/ 323962 w 1050974"/>
              <a:gd name="connsiteY7" fmla="*/ 648160 h 722931"/>
              <a:gd name="connsiteX8" fmla="*/ 391304 w 1050974"/>
              <a:gd name="connsiteY8" fmla="*/ 722931 h 722931"/>
              <a:gd name="connsiteX0" fmla="*/ 382064 w 1041734"/>
              <a:gd name="connsiteY0" fmla="*/ 722931 h 722931"/>
              <a:gd name="connsiteX1" fmla="*/ 528955 w 1041734"/>
              <a:gd name="connsiteY1" fmla="*/ 645250 h 722931"/>
              <a:gd name="connsiteX2" fmla="*/ 918231 w 1041734"/>
              <a:gd name="connsiteY2" fmla="*/ 551358 h 722931"/>
              <a:gd name="connsiteX3" fmla="*/ 1036557 w 1041734"/>
              <a:gd name="connsiteY3" fmla="*/ 252945 h 722931"/>
              <a:gd name="connsiteX4" fmla="*/ 770382 w 1041734"/>
              <a:gd name="connsiteY4" fmla="*/ 12290 h 722931"/>
              <a:gd name="connsiteX5" fmla="*/ 206333 w 1041734"/>
              <a:gd name="connsiteY5" fmla="*/ 58661 h 722931"/>
              <a:gd name="connsiteX6" fmla="*/ 0 w 1041734"/>
              <a:gd name="connsiteY6" fmla="*/ 342860 h 722931"/>
              <a:gd name="connsiteX7" fmla="*/ 314722 w 1041734"/>
              <a:gd name="connsiteY7" fmla="*/ 648160 h 722931"/>
              <a:gd name="connsiteX8" fmla="*/ 382064 w 1041734"/>
              <a:gd name="connsiteY8" fmla="*/ 722931 h 722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41734" h="722931">
                <a:moveTo>
                  <a:pt x="382064" y="722931"/>
                </a:moveTo>
                <a:cubicBezTo>
                  <a:pt x="406019" y="660055"/>
                  <a:pt x="439594" y="666515"/>
                  <a:pt x="528955" y="645250"/>
                </a:cubicBezTo>
                <a:cubicBezTo>
                  <a:pt x="618316" y="623985"/>
                  <a:pt x="833631" y="616742"/>
                  <a:pt x="918231" y="551358"/>
                </a:cubicBezTo>
                <a:cubicBezTo>
                  <a:pt x="1002831" y="485974"/>
                  <a:pt x="1059658" y="370279"/>
                  <a:pt x="1036557" y="252945"/>
                </a:cubicBezTo>
                <a:cubicBezTo>
                  <a:pt x="1013456" y="135611"/>
                  <a:pt x="908753" y="44671"/>
                  <a:pt x="770382" y="12290"/>
                </a:cubicBezTo>
                <a:cubicBezTo>
                  <a:pt x="632011" y="-20091"/>
                  <a:pt x="338916" y="17165"/>
                  <a:pt x="206333" y="58661"/>
                </a:cubicBezTo>
                <a:cubicBezTo>
                  <a:pt x="73750" y="100157"/>
                  <a:pt x="1822" y="199023"/>
                  <a:pt x="0" y="342860"/>
                </a:cubicBezTo>
                <a:cubicBezTo>
                  <a:pt x="27105" y="498943"/>
                  <a:pt x="87932" y="573770"/>
                  <a:pt x="314722" y="648160"/>
                </a:cubicBezTo>
                <a:cubicBezTo>
                  <a:pt x="367872" y="666162"/>
                  <a:pt x="382064" y="722931"/>
                  <a:pt x="382064" y="722931"/>
                </a:cubicBezTo>
                <a:close/>
              </a:path>
            </a:pathLst>
          </a:custGeom>
          <a:solidFill>
            <a:schemeClr val="bg1"/>
          </a:solidFill>
          <a:ln w="190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9ECC812-F2A9-46D4-9B78-6659C68ED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2671" y="1932214"/>
            <a:ext cx="6966858" cy="3091544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B7A37F60-69E7-41AC-BC9A-9DBC3B5772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 rot="492880">
            <a:off x="2455668" y="1103025"/>
            <a:ext cx="8982171" cy="5009917"/>
          </a:xfrm>
          <a:custGeom>
            <a:avLst/>
            <a:gdLst>
              <a:gd name="connsiteX0" fmla="*/ 284628 w 960507"/>
              <a:gd name="connsiteY0" fmla="*/ 725426 h 725435"/>
              <a:gd name="connsiteX1" fmla="*/ 429979 w 960507"/>
              <a:gd name="connsiteY1" fmla="*/ 636749 h 725435"/>
              <a:gd name="connsiteX2" fmla="*/ 805646 w 960507"/>
              <a:gd name="connsiteY2" fmla="*/ 523401 h 725435"/>
              <a:gd name="connsiteX3" fmla="*/ 954521 w 960507"/>
              <a:gd name="connsiteY3" fmla="*/ 257273 h 725435"/>
              <a:gd name="connsiteX4" fmla="*/ 674486 w 960507"/>
              <a:gd name="connsiteY4" fmla="*/ 5622 h 725435"/>
              <a:gd name="connsiteX5" fmla="*/ 15261 w 960507"/>
              <a:gd name="connsiteY5" fmla="*/ 246605 h 725435"/>
              <a:gd name="connsiteX6" fmla="*/ 217286 w 960507"/>
              <a:gd name="connsiteY6" fmla="*/ 650655 h 725435"/>
              <a:gd name="connsiteX7" fmla="*/ 284628 w 960507"/>
              <a:gd name="connsiteY7" fmla="*/ 725426 h 725435"/>
              <a:gd name="connsiteX0" fmla="*/ 284667 w 961601"/>
              <a:gd name="connsiteY0" fmla="*/ 725435 h 725435"/>
              <a:gd name="connsiteX1" fmla="*/ 430018 w 961601"/>
              <a:gd name="connsiteY1" fmla="*/ 636758 h 725435"/>
              <a:gd name="connsiteX2" fmla="*/ 820834 w 961601"/>
              <a:gd name="connsiteY2" fmla="*/ 548364 h 725435"/>
              <a:gd name="connsiteX3" fmla="*/ 954560 w 961601"/>
              <a:gd name="connsiteY3" fmla="*/ 257282 h 725435"/>
              <a:gd name="connsiteX4" fmla="*/ 674525 w 961601"/>
              <a:gd name="connsiteY4" fmla="*/ 5631 h 725435"/>
              <a:gd name="connsiteX5" fmla="*/ 15300 w 961601"/>
              <a:gd name="connsiteY5" fmla="*/ 246614 h 725435"/>
              <a:gd name="connsiteX6" fmla="*/ 217325 w 961601"/>
              <a:gd name="connsiteY6" fmla="*/ 650664 h 725435"/>
              <a:gd name="connsiteX7" fmla="*/ 284667 w 961601"/>
              <a:gd name="connsiteY7" fmla="*/ 725435 h 725435"/>
              <a:gd name="connsiteX0" fmla="*/ 284667 w 961601"/>
              <a:gd name="connsiteY0" fmla="*/ 725962 h 725962"/>
              <a:gd name="connsiteX1" fmla="*/ 430018 w 961601"/>
              <a:gd name="connsiteY1" fmla="*/ 637285 h 725962"/>
              <a:gd name="connsiteX2" fmla="*/ 820834 w 961601"/>
              <a:gd name="connsiteY2" fmla="*/ 548891 h 725962"/>
              <a:gd name="connsiteX3" fmla="*/ 954560 w 961601"/>
              <a:gd name="connsiteY3" fmla="*/ 257809 h 725962"/>
              <a:gd name="connsiteX4" fmla="*/ 674525 w 961601"/>
              <a:gd name="connsiteY4" fmla="*/ 6158 h 725962"/>
              <a:gd name="connsiteX5" fmla="*/ 15300 w 961601"/>
              <a:gd name="connsiteY5" fmla="*/ 247141 h 725962"/>
              <a:gd name="connsiteX6" fmla="*/ 217325 w 961601"/>
              <a:gd name="connsiteY6" fmla="*/ 651191 h 725962"/>
              <a:gd name="connsiteX7" fmla="*/ 284667 w 961601"/>
              <a:gd name="connsiteY7" fmla="*/ 725962 h 725962"/>
              <a:gd name="connsiteX0" fmla="*/ 410902 w 1087836"/>
              <a:gd name="connsiteY0" fmla="*/ 719810 h 719810"/>
              <a:gd name="connsiteX1" fmla="*/ 556253 w 1087836"/>
              <a:gd name="connsiteY1" fmla="*/ 631133 h 719810"/>
              <a:gd name="connsiteX2" fmla="*/ 947069 w 1087836"/>
              <a:gd name="connsiteY2" fmla="*/ 542739 h 719810"/>
              <a:gd name="connsiteX3" fmla="*/ 1080795 w 1087836"/>
              <a:gd name="connsiteY3" fmla="*/ 251657 h 719810"/>
              <a:gd name="connsiteX4" fmla="*/ 800760 w 1087836"/>
              <a:gd name="connsiteY4" fmla="*/ 6 h 719810"/>
              <a:gd name="connsiteX5" fmla="*/ 5261 w 1087836"/>
              <a:gd name="connsiteY5" fmla="*/ 248982 h 719810"/>
              <a:gd name="connsiteX6" fmla="*/ 343560 w 1087836"/>
              <a:gd name="connsiteY6" fmla="*/ 645039 h 719810"/>
              <a:gd name="connsiteX7" fmla="*/ 410902 w 1087836"/>
              <a:gd name="connsiteY7" fmla="*/ 719810 h 719810"/>
              <a:gd name="connsiteX0" fmla="*/ 412791 w 1089725"/>
              <a:gd name="connsiteY0" fmla="*/ 726835 h 726835"/>
              <a:gd name="connsiteX1" fmla="*/ 558142 w 1089725"/>
              <a:gd name="connsiteY1" fmla="*/ 638158 h 726835"/>
              <a:gd name="connsiteX2" fmla="*/ 948958 w 1089725"/>
              <a:gd name="connsiteY2" fmla="*/ 549764 h 726835"/>
              <a:gd name="connsiteX3" fmla="*/ 1082684 w 1089725"/>
              <a:gd name="connsiteY3" fmla="*/ 258682 h 726835"/>
              <a:gd name="connsiteX4" fmla="*/ 802649 w 1089725"/>
              <a:gd name="connsiteY4" fmla="*/ 7031 h 726835"/>
              <a:gd name="connsiteX5" fmla="*/ 171027 w 1089725"/>
              <a:gd name="connsiteY5" fmla="*/ 85967 h 726835"/>
              <a:gd name="connsiteX6" fmla="*/ 7150 w 1089725"/>
              <a:gd name="connsiteY6" fmla="*/ 256007 h 726835"/>
              <a:gd name="connsiteX7" fmla="*/ 345449 w 1089725"/>
              <a:gd name="connsiteY7" fmla="*/ 652064 h 726835"/>
              <a:gd name="connsiteX8" fmla="*/ 412791 w 1089725"/>
              <a:gd name="connsiteY8" fmla="*/ 726835 h 726835"/>
              <a:gd name="connsiteX0" fmla="*/ 409002 w 1085936"/>
              <a:gd name="connsiteY0" fmla="*/ 726835 h 726835"/>
              <a:gd name="connsiteX1" fmla="*/ 554353 w 1085936"/>
              <a:gd name="connsiteY1" fmla="*/ 638158 h 726835"/>
              <a:gd name="connsiteX2" fmla="*/ 945169 w 1085936"/>
              <a:gd name="connsiteY2" fmla="*/ 549764 h 726835"/>
              <a:gd name="connsiteX3" fmla="*/ 1078895 w 1085936"/>
              <a:gd name="connsiteY3" fmla="*/ 258682 h 726835"/>
              <a:gd name="connsiteX4" fmla="*/ 798860 w 1085936"/>
              <a:gd name="connsiteY4" fmla="*/ 7031 h 726835"/>
              <a:gd name="connsiteX5" fmla="*/ 167238 w 1085936"/>
              <a:gd name="connsiteY5" fmla="*/ 85967 h 726835"/>
              <a:gd name="connsiteX6" fmla="*/ 7460 w 1085936"/>
              <a:gd name="connsiteY6" fmla="*/ 285590 h 726835"/>
              <a:gd name="connsiteX7" fmla="*/ 341660 w 1085936"/>
              <a:gd name="connsiteY7" fmla="*/ 652064 h 726835"/>
              <a:gd name="connsiteX8" fmla="*/ 409002 w 1085936"/>
              <a:gd name="connsiteY8" fmla="*/ 726835 h 726835"/>
              <a:gd name="connsiteX0" fmla="*/ 409002 w 1085936"/>
              <a:gd name="connsiteY0" fmla="*/ 726835 h 726835"/>
              <a:gd name="connsiteX1" fmla="*/ 554353 w 1085936"/>
              <a:gd name="connsiteY1" fmla="*/ 638158 h 726835"/>
              <a:gd name="connsiteX2" fmla="*/ 945169 w 1085936"/>
              <a:gd name="connsiteY2" fmla="*/ 549764 h 726835"/>
              <a:gd name="connsiteX3" fmla="*/ 1078895 w 1085936"/>
              <a:gd name="connsiteY3" fmla="*/ 258682 h 726835"/>
              <a:gd name="connsiteX4" fmla="*/ 798860 w 1085936"/>
              <a:gd name="connsiteY4" fmla="*/ 7031 h 726835"/>
              <a:gd name="connsiteX5" fmla="*/ 167238 w 1085936"/>
              <a:gd name="connsiteY5" fmla="*/ 85967 h 726835"/>
              <a:gd name="connsiteX6" fmla="*/ 7460 w 1085936"/>
              <a:gd name="connsiteY6" fmla="*/ 285590 h 726835"/>
              <a:gd name="connsiteX7" fmla="*/ 341660 w 1085936"/>
              <a:gd name="connsiteY7" fmla="*/ 652064 h 726835"/>
              <a:gd name="connsiteX8" fmla="*/ 409002 w 1085936"/>
              <a:gd name="connsiteY8" fmla="*/ 726835 h 726835"/>
              <a:gd name="connsiteX0" fmla="*/ 407340 w 1084274"/>
              <a:gd name="connsiteY0" fmla="*/ 726835 h 726835"/>
              <a:gd name="connsiteX1" fmla="*/ 552691 w 1084274"/>
              <a:gd name="connsiteY1" fmla="*/ 638158 h 726835"/>
              <a:gd name="connsiteX2" fmla="*/ 943507 w 1084274"/>
              <a:gd name="connsiteY2" fmla="*/ 549764 h 726835"/>
              <a:gd name="connsiteX3" fmla="*/ 1077233 w 1084274"/>
              <a:gd name="connsiteY3" fmla="*/ 258682 h 726835"/>
              <a:gd name="connsiteX4" fmla="*/ 797198 w 1084274"/>
              <a:gd name="connsiteY4" fmla="*/ 7031 h 726835"/>
              <a:gd name="connsiteX5" fmla="*/ 165576 w 1084274"/>
              <a:gd name="connsiteY5" fmla="*/ 85967 h 726835"/>
              <a:gd name="connsiteX6" fmla="*/ 5798 w 1084274"/>
              <a:gd name="connsiteY6" fmla="*/ 285590 h 726835"/>
              <a:gd name="connsiteX7" fmla="*/ 339998 w 1084274"/>
              <a:gd name="connsiteY7" fmla="*/ 652064 h 726835"/>
              <a:gd name="connsiteX8" fmla="*/ 407340 w 1084274"/>
              <a:gd name="connsiteY8" fmla="*/ 726835 h 726835"/>
              <a:gd name="connsiteX0" fmla="*/ 405193 w 1082127"/>
              <a:gd name="connsiteY0" fmla="*/ 726835 h 726835"/>
              <a:gd name="connsiteX1" fmla="*/ 550544 w 1082127"/>
              <a:gd name="connsiteY1" fmla="*/ 638158 h 726835"/>
              <a:gd name="connsiteX2" fmla="*/ 941360 w 1082127"/>
              <a:gd name="connsiteY2" fmla="*/ 549764 h 726835"/>
              <a:gd name="connsiteX3" fmla="*/ 1075086 w 1082127"/>
              <a:gd name="connsiteY3" fmla="*/ 258682 h 726835"/>
              <a:gd name="connsiteX4" fmla="*/ 795051 w 1082127"/>
              <a:gd name="connsiteY4" fmla="*/ 7031 h 726835"/>
              <a:gd name="connsiteX5" fmla="*/ 163429 w 1082127"/>
              <a:gd name="connsiteY5" fmla="*/ 85967 h 726835"/>
              <a:gd name="connsiteX6" fmla="*/ 5959 w 1082127"/>
              <a:gd name="connsiteY6" fmla="*/ 336874 h 726835"/>
              <a:gd name="connsiteX7" fmla="*/ 337851 w 1082127"/>
              <a:gd name="connsiteY7" fmla="*/ 652064 h 726835"/>
              <a:gd name="connsiteX8" fmla="*/ 405193 w 1082127"/>
              <a:gd name="connsiteY8" fmla="*/ 726835 h 726835"/>
              <a:gd name="connsiteX0" fmla="*/ 405097 w 1082031"/>
              <a:gd name="connsiteY0" fmla="*/ 727553 h 727553"/>
              <a:gd name="connsiteX1" fmla="*/ 550448 w 1082031"/>
              <a:gd name="connsiteY1" fmla="*/ 638876 h 727553"/>
              <a:gd name="connsiteX2" fmla="*/ 941264 w 1082031"/>
              <a:gd name="connsiteY2" fmla="*/ 550482 h 727553"/>
              <a:gd name="connsiteX3" fmla="*/ 1074990 w 1082031"/>
              <a:gd name="connsiteY3" fmla="*/ 259400 h 727553"/>
              <a:gd name="connsiteX4" fmla="*/ 794955 w 1082031"/>
              <a:gd name="connsiteY4" fmla="*/ 7749 h 727553"/>
              <a:gd name="connsiteX5" fmla="*/ 164686 w 1082031"/>
              <a:gd name="connsiteY5" fmla="*/ 81610 h 727553"/>
              <a:gd name="connsiteX6" fmla="*/ 5863 w 1082031"/>
              <a:gd name="connsiteY6" fmla="*/ 337592 h 727553"/>
              <a:gd name="connsiteX7" fmla="*/ 337755 w 1082031"/>
              <a:gd name="connsiteY7" fmla="*/ 652782 h 727553"/>
              <a:gd name="connsiteX8" fmla="*/ 405097 w 1082031"/>
              <a:gd name="connsiteY8" fmla="*/ 727553 h 727553"/>
              <a:gd name="connsiteX0" fmla="*/ 427815 w 1104749"/>
              <a:gd name="connsiteY0" fmla="*/ 727553 h 727553"/>
              <a:gd name="connsiteX1" fmla="*/ 573166 w 1104749"/>
              <a:gd name="connsiteY1" fmla="*/ 638876 h 727553"/>
              <a:gd name="connsiteX2" fmla="*/ 963982 w 1104749"/>
              <a:gd name="connsiteY2" fmla="*/ 550482 h 727553"/>
              <a:gd name="connsiteX3" fmla="*/ 1097708 w 1104749"/>
              <a:gd name="connsiteY3" fmla="*/ 259400 h 727553"/>
              <a:gd name="connsiteX4" fmla="*/ 817673 w 1104749"/>
              <a:gd name="connsiteY4" fmla="*/ 7749 h 727553"/>
              <a:gd name="connsiteX5" fmla="*/ 187404 w 1104749"/>
              <a:gd name="connsiteY5" fmla="*/ 81610 h 727553"/>
              <a:gd name="connsiteX6" fmla="*/ 4537 w 1104749"/>
              <a:gd name="connsiteY6" fmla="*/ 344274 h 727553"/>
              <a:gd name="connsiteX7" fmla="*/ 360473 w 1104749"/>
              <a:gd name="connsiteY7" fmla="*/ 652782 h 727553"/>
              <a:gd name="connsiteX8" fmla="*/ 427815 w 1104749"/>
              <a:gd name="connsiteY8" fmla="*/ 727553 h 727553"/>
              <a:gd name="connsiteX0" fmla="*/ 423278 w 1100212"/>
              <a:gd name="connsiteY0" fmla="*/ 727553 h 727553"/>
              <a:gd name="connsiteX1" fmla="*/ 568629 w 1100212"/>
              <a:gd name="connsiteY1" fmla="*/ 638876 h 727553"/>
              <a:gd name="connsiteX2" fmla="*/ 959445 w 1100212"/>
              <a:gd name="connsiteY2" fmla="*/ 550482 h 727553"/>
              <a:gd name="connsiteX3" fmla="*/ 1093171 w 1100212"/>
              <a:gd name="connsiteY3" fmla="*/ 259400 h 727553"/>
              <a:gd name="connsiteX4" fmla="*/ 813136 w 1100212"/>
              <a:gd name="connsiteY4" fmla="*/ 7749 h 727553"/>
              <a:gd name="connsiteX5" fmla="*/ 182867 w 1100212"/>
              <a:gd name="connsiteY5" fmla="*/ 81610 h 727553"/>
              <a:gd name="connsiteX6" fmla="*/ 0 w 1100212"/>
              <a:gd name="connsiteY6" fmla="*/ 344274 h 727553"/>
              <a:gd name="connsiteX7" fmla="*/ 355936 w 1100212"/>
              <a:gd name="connsiteY7" fmla="*/ 652782 h 727553"/>
              <a:gd name="connsiteX8" fmla="*/ 423278 w 1100212"/>
              <a:gd name="connsiteY8" fmla="*/ 727553 h 727553"/>
              <a:gd name="connsiteX0" fmla="*/ 423278 w 1100212"/>
              <a:gd name="connsiteY0" fmla="*/ 727553 h 727553"/>
              <a:gd name="connsiteX1" fmla="*/ 568629 w 1100212"/>
              <a:gd name="connsiteY1" fmla="*/ 638876 h 727553"/>
              <a:gd name="connsiteX2" fmla="*/ 959445 w 1100212"/>
              <a:gd name="connsiteY2" fmla="*/ 550482 h 727553"/>
              <a:gd name="connsiteX3" fmla="*/ 1093171 w 1100212"/>
              <a:gd name="connsiteY3" fmla="*/ 259400 h 727553"/>
              <a:gd name="connsiteX4" fmla="*/ 813136 w 1100212"/>
              <a:gd name="connsiteY4" fmla="*/ 7749 h 727553"/>
              <a:gd name="connsiteX5" fmla="*/ 182867 w 1100212"/>
              <a:gd name="connsiteY5" fmla="*/ 81610 h 727553"/>
              <a:gd name="connsiteX6" fmla="*/ 0 w 1100212"/>
              <a:gd name="connsiteY6" fmla="*/ 344274 h 727553"/>
              <a:gd name="connsiteX7" fmla="*/ 355936 w 1100212"/>
              <a:gd name="connsiteY7" fmla="*/ 652782 h 727553"/>
              <a:gd name="connsiteX8" fmla="*/ 423278 w 1100212"/>
              <a:gd name="connsiteY8" fmla="*/ 727553 h 727553"/>
              <a:gd name="connsiteX0" fmla="*/ 437503 w 1114437"/>
              <a:gd name="connsiteY0" fmla="*/ 727553 h 727553"/>
              <a:gd name="connsiteX1" fmla="*/ 582854 w 1114437"/>
              <a:gd name="connsiteY1" fmla="*/ 638876 h 727553"/>
              <a:gd name="connsiteX2" fmla="*/ 973670 w 1114437"/>
              <a:gd name="connsiteY2" fmla="*/ 550482 h 727553"/>
              <a:gd name="connsiteX3" fmla="*/ 1107396 w 1114437"/>
              <a:gd name="connsiteY3" fmla="*/ 259400 h 727553"/>
              <a:gd name="connsiteX4" fmla="*/ 827361 w 1114437"/>
              <a:gd name="connsiteY4" fmla="*/ 7749 h 727553"/>
              <a:gd name="connsiteX5" fmla="*/ 197092 w 1114437"/>
              <a:gd name="connsiteY5" fmla="*/ 81610 h 727553"/>
              <a:gd name="connsiteX6" fmla="*/ 0 w 1114437"/>
              <a:gd name="connsiteY6" fmla="*/ 341962 h 727553"/>
              <a:gd name="connsiteX7" fmla="*/ 370161 w 1114437"/>
              <a:gd name="connsiteY7" fmla="*/ 652782 h 727553"/>
              <a:gd name="connsiteX8" fmla="*/ 437503 w 1114437"/>
              <a:gd name="connsiteY8" fmla="*/ 727553 h 727553"/>
              <a:gd name="connsiteX0" fmla="*/ 463684 w 1140618"/>
              <a:gd name="connsiteY0" fmla="*/ 727553 h 727553"/>
              <a:gd name="connsiteX1" fmla="*/ 609035 w 1140618"/>
              <a:gd name="connsiteY1" fmla="*/ 638876 h 727553"/>
              <a:gd name="connsiteX2" fmla="*/ 999851 w 1140618"/>
              <a:gd name="connsiteY2" fmla="*/ 550482 h 727553"/>
              <a:gd name="connsiteX3" fmla="*/ 1133577 w 1140618"/>
              <a:gd name="connsiteY3" fmla="*/ 259400 h 727553"/>
              <a:gd name="connsiteX4" fmla="*/ 853542 w 1140618"/>
              <a:gd name="connsiteY4" fmla="*/ 7749 h 727553"/>
              <a:gd name="connsiteX5" fmla="*/ 223273 w 1140618"/>
              <a:gd name="connsiteY5" fmla="*/ 81610 h 727553"/>
              <a:gd name="connsiteX6" fmla="*/ 0 w 1140618"/>
              <a:gd name="connsiteY6" fmla="*/ 343816 h 727553"/>
              <a:gd name="connsiteX7" fmla="*/ 396342 w 1140618"/>
              <a:gd name="connsiteY7" fmla="*/ 652782 h 727553"/>
              <a:gd name="connsiteX8" fmla="*/ 463684 w 1140618"/>
              <a:gd name="connsiteY8" fmla="*/ 727553 h 727553"/>
              <a:gd name="connsiteX0" fmla="*/ 463684 w 1140714"/>
              <a:gd name="connsiteY0" fmla="*/ 719277 h 719277"/>
              <a:gd name="connsiteX1" fmla="*/ 609035 w 1140714"/>
              <a:gd name="connsiteY1" fmla="*/ 630600 h 719277"/>
              <a:gd name="connsiteX2" fmla="*/ 999851 w 1140714"/>
              <a:gd name="connsiteY2" fmla="*/ 542206 h 719277"/>
              <a:gd name="connsiteX3" fmla="*/ 1133577 w 1140714"/>
              <a:gd name="connsiteY3" fmla="*/ 251124 h 719277"/>
              <a:gd name="connsiteX4" fmla="*/ 852002 w 1140714"/>
              <a:gd name="connsiteY4" fmla="*/ 8636 h 719277"/>
              <a:gd name="connsiteX5" fmla="*/ 223273 w 1140714"/>
              <a:gd name="connsiteY5" fmla="*/ 73334 h 719277"/>
              <a:gd name="connsiteX6" fmla="*/ 0 w 1140714"/>
              <a:gd name="connsiteY6" fmla="*/ 335540 h 719277"/>
              <a:gd name="connsiteX7" fmla="*/ 396342 w 1140714"/>
              <a:gd name="connsiteY7" fmla="*/ 644506 h 719277"/>
              <a:gd name="connsiteX8" fmla="*/ 463684 w 1140714"/>
              <a:gd name="connsiteY8" fmla="*/ 719277 h 719277"/>
              <a:gd name="connsiteX0" fmla="*/ 463684 w 1140714"/>
              <a:gd name="connsiteY0" fmla="*/ 721380 h 721380"/>
              <a:gd name="connsiteX1" fmla="*/ 609035 w 1140714"/>
              <a:gd name="connsiteY1" fmla="*/ 632703 h 721380"/>
              <a:gd name="connsiteX2" fmla="*/ 999851 w 1140714"/>
              <a:gd name="connsiteY2" fmla="*/ 544309 h 721380"/>
              <a:gd name="connsiteX3" fmla="*/ 1133577 w 1140714"/>
              <a:gd name="connsiteY3" fmla="*/ 253227 h 721380"/>
              <a:gd name="connsiteX4" fmla="*/ 852002 w 1140714"/>
              <a:gd name="connsiteY4" fmla="*/ 10739 h 721380"/>
              <a:gd name="connsiteX5" fmla="*/ 223273 w 1140714"/>
              <a:gd name="connsiteY5" fmla="*/ 64441 h 721380"/>
              <a:gd name="connsiteX6" fmla="*/ 0 w 1140714"/>
              <a:gd name="connsiteY6" fmla="*/ 337643 h 721380"/>
              <a:gd name="connsiteX7" fmla="*/ 396342 w 1140714"/>
              <a:gd name="connsiteY7" fmla="*/ 646609 h 721380"/>
              <a:gd name="connsiteX8" fmla="*/ 463684 w 1140714"/>
              <a:gd name="connsiteY8" fmla="*/ 721380 h 721380"/>
              <a:gd name="connsiteX0" fmla="*/ 463684 w 1140714"/>
              <a:gd name="connsiteY0" fmla="*/ 721380 h 721380"/>
              <a:gd name="connsiteX1" fmla="*/ 609035 w 1140714"/>
              <a:gd name="connsiteY1" fmla="*/ 632703 h 721380"/>
              <a:gd name="connsiteX2" fmla="*/ 999851 w 1140714"/>
              <a:gd name="connsiteY2" fmla="*/ 544309 h 721380"/>
              <a:gd name="connsiteX3" fmla="*/ 1133577 w 1140714"/>
              <a:gd name="connsiteY3" fmla="*/ 253227 h 721380"/>
              <a:gd name="connsiteX4" fmla="*/ 852002 w 1140714"/>
              <a:gd name="connsiteY4" fmla="*/ 10739 h 721380"/>
              <a:gd name="connsiteX5" fmla="*/ 223273 w 1140714"/>
              <a:gd name="connsiteY5" fmla="*/ 64441 h 721380"/>
              <a:gd name="connsiteX6" fmla="*/ 0 w 1140714"/>
              <a:gd name="connsiteY6" fmla="*/ 337643 h 721380"/>
              <a:gd name="connsiteX7" fmla="*/ 396342 w 1140714"/>
              <a:gd name="connsiteY7" fmla="*/ 646609 h 721380"/>
              <a:gd name="connsiteX8" fmla="*/ 463684 w 1140714"/>
              <a:gd name="connsiteY8" fmla="*/ 721380 h 721380"/>
              <a:gd name="connsiteX0" fmla="*/ 463684 w 1138513"/>
              <a:gd name="connsiteY0" fmla="*/ 721380 h 721380"/>
              <a:gd name="connsiteX1" fmla="*/ 610575 w 1138513"/>
              <a:gd name="connsiteY1" fmla="*/ 643699 h 721380"/>
              <a:gd name="connsiteX2" fmla="*/ 999851 w 1138513"/>
              <a:gd name="connsiteY2" fmla="*/ 544309 h 721380"/>
              <a:gd name="connsiteX3" fmla="*/ 1133577 w 1138513"/>
              <a:gd name="connsiteY3" fmla="*/ 253227 h 721380"/>
              <a:gd name="connsiteX4" fmla="*/ 852002 w 1138513"/>
              <a:gd name="connsiteY4" fmla="*/ 10739 h 721380"/>
              <a:gd name="connsiteX5" fmla="*/ 223273 w 1138513"/>
              <a:gd name="connsiteY5" fmla="*/ 64441 h 721380"/>
              <a:gd name="connsiteX6" fmla="*/ 0 w 1138513"/>
              <a:gd name="connsiteY6" fmla="*/ 337643 h 721380"/>
              <a:gd name="connsiteX7" fmla="*/ 396342 w 1138513"/>
              <a:gd name="connsiteY7" fmla="*/ 646609 h 721380"/>
              <a:gd name="connsiteX8" fmla="*/ 463684 w 1138513"/>
              <a:gd name="connsiteY8" fmla="*/ 721380 h 721380"/>
              <a:gd name="connsiteX0" fmla="*/ 463684 w 1138513"/>
              <a:gd name="connsiteY0" fmla="*/ 721380 h 721380"/>
              <a:gd name="connsiteX1" fmla="*/ 610575 w 1138513"/>
              <a:gd name="connsiteY1" fmla="*/ 643699 h 721380"/>
              <a:gd name="connsiteX2" fmla="*/ 999851 w 1138513"/>
              <a:gd name="connsiteY2" fmla="*/ 544309 h 721380"/>
              <a:gd name="connsiteX3" fmla="*/ 1133577 w 1138513"/>
              <a:gd name="connsiteY3" fmla="*/ 253227 h 721380"/>
              <a:gd name="connsiteX4" fmla="*/ 852002 w 1138513"/>
              <a:gd name="connsiteY4" fmla="*/ 10739 h 721380"/>
              <a:gd name="connsiteX5" fmla="*/ 223273 w 1138513"/>
              <a:gd name="connsiteY5" fmla="*/ 64441 h 721380"/>
              <a:gd name="connsiteX6" fmla="*/ 0 w 1138513"/>
              <a:gd name="connsiteY6" fmla="*/ 337643 h 721380"/>
              <a:gd name="connsiteX7" fmla="*/ 396342 w 1138513"/>
              <a:gd name="connsiteY7" fmla="*/ 646609 h 721380"/>
              <a:gd name="connsiteX8" fmla="*/ 463684 w 1138513"/>
              <a:gd name="connsiteY8" fmla="*/ 721380 h 721380"/>
              <a:gd name="connsiteX0" fmla="*/ 463684 w 1136732"/>
              <a:gd name="connsiteY0" fmla="*/ 721380 h 721380"/>
              <a:gd name="connsiteX1" fmla="*/ 610575 w 1136732"/>
              <a:gd name="connsiteY1" fmla="*/ 643699 h 721380"/>
              <a:gd name="connsiteX2" fmla="*/ 999851 w 1136732"/>
              <a:gd name="connsiteY2" fmla="*/ 544309 h 721380"/>
              <a:gd name="connsiteX3" fmla="*/ 1133577 w 1136732"/>
              <a:gd name="connsiteY3" fmla="*/ 253227 h 721380"/>
              <a:gd name="connsiteX4" fmla="*/ 852002 w 1136732"/>
              <a:gd name="connsiteY4" fmla="*/ 10739 h 721380"/>
              <a:gd name="connsiteX5" fmla="*/ 223273 w 1136732"/>
              <a:gd name="connsiteY5" fmla="*/ 64441 h 721380"/>
              <a:gd name="connsiteX6" fmla="*/ 0 w 1136732"/>
              <a:gd name="connsiteY6" fmla="*/ 337643 h 721380"/>
              <a:gd name="connsiteX7" fmla="*/ 396342 w 1136732"/>
              <a:gd name="connsiteY7" fmla="*/ 646609 h 721380"/>
              <a:gd name="connsiteX8" fmla="*/ 463684 w 1136732"/>
              <a:gd name="connsiteY8" fmla="*/ 721380 h 721380"/>
              <a:gd name="connsiteX0" fmla="*/ 463684 w 1121891"/>
              <a:gd name="connsiteY0" fmla="*/ 721255 h 721255"/>
              <a:gd name="connsiteX1" fmla="*/ 610575 w 1121891"/>
              <a:gd name="connsiteY1" fmla="*/ 643574 h 721255"/>
              <a:gd name="connsiteX2" fmla="*/ 999851 w 1121891"/>
              <a:gd name="connsiteY2" fmla="*/ 544184 h 721255"/>
              <a:gd name="connsiteX3" fmla="*/ 1118177 w 1121891"/>
              <a:gd name="connsiteY3" fmla="*/ 251269 h 721255"/>
              <a:gd name="connsiteX4" fmla="*/ 852002 w 1121891"/>
              <a:gd name="connsiteY4" fmla="*/ 10614 h 721255"/>
              <a:gd name="connsiteX5" fmla="*/ 223273 w 1121891"/>
              <a:gd name="connsiteY5" fmla="*/ 64316 h 721255"/>
              <a:gd name="connsiteX6" fmla="*/ 0 w 1121891"/>
              <a:gd name="connsiteY6" fmla="*/ 337518 h 721255"/>
              <a:gd name="connsiteX7" fmla="*/ 396342 w 1121891"/>
              <a:gd name="connsiteY7" fmla="*/ 646484 h 721255"/>
              <a:gd name="connsiteX8" fmla="*/ 463684 w 1121891"/>
              <a:gd name="connsiteY8" fmla="*/ 721255 h 721255"/>
              <a:gd name="connsiteX0" fmla="*/ 463684 w 1123864"/>
              <a:gd name="connsiteY0" fmla="*/ 721255 h 721255"/>
              <a:gd name="connsiteX1" fmla="*/ 610575 w 1123864"/>
              <a:gd name="connsiteY1" fmla="*/ 643574 h 721255"/>
              <a:gd name="connsiteX2" fmla="*/ 999851 w 1123864"/>
              <a:gd name="connsiteY2" fmla="*/ 549682 h 721255"/>
              <a:gd name="connsiteX3" fmla="*/ 1118177 w 1123864"/>
              <a:gd name="connsiteY3" fmla="*/ 251269 h 721255"/>
              <a:gd name="connsiteX4" fmla="*/ 852002 w 1123864"/>
              <a:gd name="connsiteY4" fmla="*/ 10614 h 721255"/>
              <a:gd name="connsiteX5" fmla="*/ 223273 w 1123864"/>
              <a:gd name="connsiteY5" fmla="*/ 64316 h 721255"/>
              <a:gd name="connsiteX6" fmla="*/ 0 w 1123864"/>
              <a:gd name="connsiteY6" fmla="*/ 337518 h 721255"/>
              <a:gd name="connsiteX7" fmla="*/ 396342 w 1123864"/>
              <a:gd name="connsiteY7" fmla="*/ 646484 h 721255"/>
              <a:gd name="connsiteX8" fmla="*/ 463684 w 1123864"/>
              <a:gd name="connsiteY8" fmla="*/ 721255 h 721255"/>
              <a:gd name="connsiteX0" fmla="*/ 463684 w 1123864"/>
              <a:gd name="connsiteY0" fmla="*/ 721255 h 721255"/>
              <a:gd name="connsiteX1" fmla="*/ 610575 w 1123864"/>
              <a:gd name="connsiteY1" fmla="*/ 643574 h 721255"/>
              <a:gd name="connsiteX2" fmla="*/ 999851 w 1123864"/>
              <a:gd name="connsiteY2" fmla="*/ 549682 h 721255"/>
              <a:gd name="connsiteX3" fmla="*/ 1118177 w 1123864"/>
              <a:gd name="connsiteY3" fmla="*/ 251269 h 721255"/>
              <a:gd name="connsiteX4" fmla="*/ 852002 w 1123864"/>
              <a:gd name="connsiteY4" fmla="*/ 10614 h 721255"/>
              <a:gd name="connsiteX5" fmla="*/ 223273 w 1123864"/>
              <a:gd name="connsiteY5" fmla="*/ 64316 h 721255"/>
              <a:gd name="connsiteX6" fmla="*/ 0 w 1123864"/>
              <a:gd name="connsiteY6" fmla="*/ 337518 h 721255"/>
              <a:gd name="connsiteX7" fmla="*/ 396342 w 1123864"/>
              <a:gd name="connsiteY7" fmla="*/ 646484 h 721255"/>
              <a:gd name="connsiteX8" fmla="*/ 463684 w 1123864"/>
              <a:gd name="connsiteY8" fmla="*/ 721255 h 721255"/>
              <a:gd name="connsiteX0" fmla="*/ 463684 w 1123354"/>
              <a:gd name="connsiteY0" fmla="*/ 721255 h 721255"/>
              <a:gd name="connsiteX1" fmla="*/ 610575 w 1123354"/>
              <a:gd name="connsiteY1" fmla="*/ 643574 h 721255"/>
              <a:gd name="connsiteX2" fmla="*/ 999851 w 1123354"/>
              <a:gd name="connsiteY2" fmla="*/ 549682 h 721255"/>
              <a:gd name="connsiteX3" fmla="*/ 1118177 w 1123354"/>
              <a:gd name="connsiteY3" fmla="*/ 251269 h 721255"/>
              <a:gd name="connsiteX4" fmla="*/ 852002 w 1123354"/>
              <a:gd name="connsiteY4" fmla="*/ 10614 h 721255"/>
              <a:gd name="connsiteX5" fmla="*/ 223273 w 1123354"/>
              <a:gd name="connsiteY5" fmla="*/ 64316 h 721255"/>
              <a:gd name="connsiteX6" fmla="*/ 0 w 1123354"/>
              <a:gd name="connsiteY6" fmla="*/ 337518 h 721255"/>
              <a:gd name="connsiteX7" fmla="*/ 396342 w 1123354"/>
              <a:gd name="connsiteY7" fmla="*/ 646484 h 721255"/>
              <a:gd name="connsiteX8" fmla="*/ 463684 w 1123354"/>
              <a:gd name="connsiteY8" fmla="*/ 721255 h 721255"/>
              <a:gd name="connsiteX0" fmla="*/ 411324 w 1070994"/>
              <a:gd name="connsiteY0" fmla="*/ 721255 h 721255"/>
              <a:gd name="connsiteX1" fmla="*/ 558215 w 1070994"/>
              <a:gd name="connsiteY1" fmla="*/ 643574 h 721255"/>
              <a:gd name="connsiteX2" fmla="*/ 947491 w 1070994"/>
              <a:gd name="connsiteY2" fmla="*/ 549682 h 721255"/>
              <a:gd name="connsiteX3" fmla="*/ 1065817 w 1070994"/>
              <a:gd name="connsiteY3" fmla="*/ 251269 h 721255"/>
              <a:gd name="connsiteX4" fmla="*/ 799642 w 1070994"/>
              <a:gd name="connsiteY4" fmla="*/ 10614 h 721255"/>
              <a:gd name="connsiteX5" fmla="*/ 170913 w 1070994"/>
              <a:gd name="connsiteY5" fmla="*/ 64316 h 721255"/>
              <a:gd name="connsiteX6" fmla="*/ 0 w 1070994"/>
              <a:gd name="connsiteY6" fmla="*/ 339351 h 721255"/>
              <a:gd name="connsiteX7" fmla="*/ 343982 w 1070994"/>
              <a:gd name="connsiteY7" fmla="*/ 646484 h 721255"/>
              <a:gd name="connsiteX8" fmla="*/ 411324 w 1070994"/>
              <a:gd name="connsiteY8" fmla="*/ 721255 h 721255"/>
              <a:gd name="connsiteX0" fmla="*/ 391304 w 1050974"/>
              <a:gd name="connsiteY0" fmla="*/ 721255 h 721255"/>
              <a:gd name="connsiteX1" fmla="*/ 538195 w 1050974"/>
              <a:gd name="connsiteY1" fmla="*/ 643574 h 721255"/>
              <a:gd name="connsiteX2" fmla="*/ 927471 w 1050974"/>
              <a:gd name="connsiteY2" fmla="*/ 549682 h 721255"/>
              <a:gd name="connsiteX3" fmla="*/ 1045797 w 1050974"/>
              <a:gd name="connsiteY3" fmla="*/ 251269 h 721255"/>
              <a:gd name="connsiteX4" fmla="*/ 779622 w 1050974"/>
              <a:gd name="connsiteY4" fmla="*/ 10614 h 721255"/>
              <a:gd name="connsiteX5" fmla="*/ 150893 w 1050974"/>
              <a:gd name="connsiteY5" fmla="*/ 64316 h 721255"/>
              <a:gd name="connsiteX6" fmla="*/ 0 w 1050974"/>
              <a:gd name="connsiteY6" fmla="*/ 339351 h 721255"/>
              <a:gd name="connsiteX7" fmla="*/ 323962 w 1050974"/>
              <a:gd name="connsiteY7" fmla="*/ 646484 h 721255"/>
              <a:gd name="connsiteX8" fmla="*/ 391304 w 1050974"/>
              <a:gd name="connsiteY8" fmla="*/ 721255 h 721255"/>
              <a:gd name="connsiteX0" fmla="*/ 391304 w 1050974"/>
              <a:gd name="connsiteY0" fmla="*/ 721255 h 721255"/>
              <a:gd name="connsiteX1" fmla="*/ 538195 w 1050974"/>
              <a:gd name="connsiteY1" fmla="*/ 643574 h 721255"/>
              <a:gd name="connsiteX2" fmla="*/ 927471 w 1050974"/>
              <a:gd name="connsiteY2" fmla="*/ 549682 h 721255"/>
              <a:gd name="connsiteX3" fmla="*/ 1045797 w 1050974"/>
              <a:gd name="connsiteY3" fmla="*/ 251269 h 721255"/>
              <a:gd name="connsiteX4" fmla="*/ 779622 w 1050974"/>
              <a:gd name="connsiteY4" fmla="*/ 10614 h 721255"/>
              <a:gd name="connsiteX5" fmla="*/ 150893 w 1050974"/>
              <a:gd name="connsiteY5" fmla="*/ 64316 h 721255"/>
              <a:gd name="connsiteX6" fmla="*/ 0 w 1050974"/>
              <a:gd name="connsiteY6" fmla="*/ 339351 h 721255"/>
              <a:gd name="connsiteX7" fmla="*/ 323962 w 1050974"/>
              <a:gd name="connsiteY7" fmla="*/ 646484 h 721255"/>
              <a:gd name="connsiteX8" fmla="*/ 391304 w 1050974"/>
              <a:gd name="connsiteY8" fmla="*/ 721255 h 721255"/>
              <a:gd name="connsiteX0" fmla="*/ 391304 w 1050974"/>
              <a:gd name="connsiteY0" fmla="*/ 723864 h 723864"/>
              <a:gd name="connsiteX1" fmla="*/ 538195 w 1050974"/>
              <a:gd name="connsiteY1" fmla="*/ 646183 h 723864"/>
              <a:gd name="connsiteX2" fmla="*/ 927471 w 1050974"/>
              <a:gd name="connsiteY2" fmla="*/ 552291 h 723864"/>
              <a:gd name="connsiteX3" fmla="*/ 1045797 w 1050974"/>
              <a:gd name="connsiteY3" fmla="*/ 253878 h 723864"/>
              <a:gd name="connsiteX4" fmla="*/ 779622 w 1050974"/>
              <a:gd name="connsiteY4" fmla="*/ 13223 h 723864"/>
              <a:gd name="connsiteX5" fmla="*/ 201713 w 1050974"/>
              <a:gd name="connsiteY5" fmla="*/ 55929 h 723864"/>
              <a:gd name="connsiteX6" fmla="*/ 0 w 1050974"/>
              <a:gd name="connsiteY6" fmla="*/ 341960 h 723864"/>
              <a:gd name="connsiteX7" fmla="*/ 323962 w 1050974"/>
              <a:gd name="connsiteY7" fmla="*/ 649093 h 723864"/>
              <a:gd name="connsiteX8" fmla="*/ 391304 w 1050974"/>
              <a:gd name="connsiteY8" fmla="*/ 723864 h 723864"/>
              <a:gd name="connsiteX0" fmla="*/ 391304 w 1050974"/>
              <a:gd name="connsiteY0" fmla="*/ 722931 h 722931"/>
              <a:gd name="connsiteX1" fmla="*/ 538195 w 1050974"/>
              <a:gd name="connsiteY1" fmla="*/ 645250 h 722931"/>
              <a:gd name="connsiteX2" fmla="*/ 927471 w 1050974"/>
              <a:gd name="connsiteY2" fmla="*/ 551358 h 722931"/>
              <a:gd name="connsiteX3" fmla="*/ 1045797 w 1050974"/>
              <a:gd name="connsiteY3" fmla="*/ 252945 h 722931"/>
              <a:gd name="connsiteX4" fmla="*/ 779622 w 1050974"/>
              <a:gd name="connsiteY4" fmla="*/ 12290 h 722931"/>
              <a:gd name="connsiteX5" fmla="*/ 215573 w 1050974"/>
              <a:gd name="connsiteY5" fmla="*/ 58661 h 722931"/>
              <a:gd name="connsiteX6" fmla="*/ 0 w 1050974"/>
              <a:gd name="connsiteY6" fmla="*/ 341027 h 722931"/>
              <a:gd name="connsiteX7" fmla="*/ 323962 w 1050974"/>
              <a:gd name="connsiteY7" fmla="*/ 648160 h 722931"/>
              <a:gd name="connsiteX8" fmla="*/ 391304 w 1050974"/>
              <a:gd name="connsiteY8" fmla="*/ 722931 h 722931"/>
              <a:gd name="connsiteX0" fmla="*/ 382064 w 1041734"/>
              <a:gd name="connsiteY0" fmla="*/ 722931 h 722931"/>
              <a:gd name="connsiteX1" fmla="*/ 528955 w 1041734"/>
              <a:gd name="connsiteY1" fmla="*/ 645250 h 722931"/>
              <a:gd name="connsiteX2" fmla="*/ 918231 w 1041734"/>
              <a:gd name="connsiteY2" fmla="*/ 551358 h 722931"/>
              <a:gd name="connsiteX3" fmla="*/ 1036557 w 1041734"/>
              <a:gd name="connsiteY3" fmla="*/ 252945 h 722931"/>
              <a:gd name="connsiteX4" fmla="*/ 770382 w 1041734"/>
              <a:gd name="connsiteY4" fmla="*/ 12290 h 722931"/>
              <a:gd name="connsiteX5" fmla="*/ 206333 w 1041734"/>
              <a:gd name="connsiteY5" fmla="*/ 58661 h 722931"/>
              <a:gd name="connsiteX6" fmla="*/ 0 w 1041734"/>
              <a:gd name="connsiteY6" fmla="*/ 342860 h 722931"/>
              <a:gd name="connsiteX7" fmla="*/ 314722 w 1041734"/>
              <a:gd name="connsiteY7" fmla="*/ 648160 h 722931"/>
              <a:gd name="connsiteX8" fmla="*/ 382064 w 1041734"/>
              <a:gd name="connsiteY8" fmla="*/ 722931 h 722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41734" h="722931">
                <a:moveTo>
                  <a:pt x="382064" y="722931"/>
                </a:moveTo>
                <a:cubicBezTo>
                  <a:pt x="406019" y="660055"/>
                  <a:pt x="439594" y="666515"/>
                  <a:pt x="528955" y="645250"/>
                </a:cubicBezTo>
                <a:cubicBezTo>
                  <a:pt x="618316" y="623985"/>
                  <a:pt x="833631" y="616742"/>
                  <a:pt x="918231" y="551358"/>
                </a:cubicBezTo>
                <a:cubicBezTo>
                  <a:pt x="1002831" y="485974"/>
                  <a:pt x="1059658" y="370279"/>
                  <a:pt x="1036557" y="252945"/>
                </a:cubicBezTo>
                <a:cubicBezTo>
                  <a:pt x="1013456" y="135611"/>
                  <a:pt x="908753" y="44671"/>
                  <a:pt x="770382" y="12290"/>
                </a:cubicBezTo>
                <a:cubicBezTo>
                  <a:pt x="632011" y="-20091"/>
                  <a:pt x="338916" y="17165"/>
                  <a:pt x="206333" y="58661"/>
                </a:cubicBezTo>
                <a:cubicBezTo>
                  <a:pt x="73750" y="100157"/>
                  <a:pt x="1822" y="199023"/>
                  <a:pt x="0" y="342860"/>
                </a:cubicBezTo>
                <a:cubicBezTo>
                  <a:pt x="27105" y="498943"/>
                  <a:pt x="87932" y="573770"/>
                  <a:pt x="314722" y="648160"/>
                </a:cubicBezTo>
                <a:cubicBezTo>
                  <a:pt x="367872" y="666162"/>
                  <a:pt x="382064" y="722931"/>
                  <a:pt x="382064" y="722931"/>
                </a:cubicBezTo>
                <a:close/>
              </a:path>
            </a:pathLst>
          </a:custGeom>
          <a:noFill/>
          <a:ln w="19050" cap="flat">
            <a:solidFill>
              <a:schemeClr val="tx1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174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6D441F-9FBB-4F90-987A-39793DE0E7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C92B1E-8D5D-45CA-9A8B-53E3B7FEC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489E71-49A9-4CE9-AD1D-780A876BC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316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4053A-B2EE-4E20-9723-6BB0BBD50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553272"/>
            <a:ext cx="3932237" cy="173272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B065AB-0DF3-4C86-AB5F-EB65021FDB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5642" y="987425"/>
            <a:ext cx="5939745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D99FAE-8825-466D-9F1E-3B7BAED2C0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368550"/>
            <a:ext cx="3932237" cy="350043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93A6375-677F-4A58-B98D-18F3DEF8E6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B40F2C-7AE7-481B-856A-B3E26AE8B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E7C48C-9BD9-41CB-915E-A905B8869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5342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B6DE4-025D-4D93-A5D0-FB45897207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15915"/>
            <a:ext cx="3932237" cy="167008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93EE21-471F-4B7B-B7AF-192243A12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46B769-8E40-42E6-8F62-C4347B0CE9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365744"/>
            <a:ext cx="3932237" cy="3503244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384DC6-1AA3-4779-8EDF-F4A877508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47F83E-FAF9-43E1-95CC-6F4EDD76B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3D8C7B-B211-4BAF-9C05-09CF993B0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20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FAAE2DA9-9BAF-4D46-BC97-20425C5321FD}"/>
              </a:ext>
            </a:extLst>
          </p:cNvPr>
          <p:cNvSpPr/>
          <p:nvPr/>
        </p:nvSpPr>
        <p:spPr>
          <a:xfrm>
            <a:off x="372926" y="367993"/>
            <a:ext cx="11499601" cy="6203902"/>
          </a:xfrm>
          <a:custGeom>
            <a:avLst/>
            <a:gdLst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21779 w 11499601"/>
              <a:gd name="connsiteY9" fmla="*/ 5958809 h 6250474"/>
              <a:gd name="connsiteX10" fmla="*/ 5021779 w 11499601"/>
              <a:gd name="connsiteY10" fmla="*/ 5972741 h 6250474"/>
              <a:gd name="connsiteX11" fmla="*/ 3239306 w 11499601"/>
              <a:gd name="connsiteY11" fmla="*/ 5972741 h 6250474"/>
              <a:gd name="connsiteX12" fmla="*/ 3217554 w 11499601"/>
              <a:gd name="connsiteY12" fmla="*/ 6005912 h 6250474"/>
              <a:gd name="connsiteX13" fmla="*/ 3219866 w 11499601"/>
              <a:gd name="connsiteY13" fmla="*/ 6250474 h 6250474"/>
              <a:gd name="connsiteX14" fmla="*/ 2855432 w 11499601"/>
              <a:gd name="connsiteY14" fmla="*/ 6045972 h 6250474"/>
              <a:gd name="connsiteX15" fmla="*/ 2785655 w 11499601"/>
              <a:gd name="connsiteY15" fmla="*/ 5972741 h 6250474"/>
              <a:gd name="connsiteX16" fmla="*/ 2321880 w 11499601"/>
              <a:gd name="connsiteY16" fmla="*/ 5972741 h 6250474"/>
              <a:gd name="connsiteX17" fmla="*/ 2321880 w 11499601"/>
              <a:gd name="connsiteY17" fmla="*/ 5943328 h 6250474"/>
              <a:gd name="connsiteX18" fmla="*/ 2161451 w 11499601"/>
              <a:gd name="connsiteY18" fmla="*/ 5941720 h 6250474"/>
              <a:gd name="connsiteX19" fmla="*/ 1884575 w 11499601"/>
              <a:gd name="connsiteY19" fmla="*/ 5937508 h 6250474"/>
              <a:gd name="connsiteX20" fmla="*/ 1731597 w 11499601"/>
              <a:gd name="connsiteY20" fmla="*/ 5934968 h 6250474"/>
              <a:gd name="connsiteX21" fmla="*/ 1588500 w 11499601"/>
              <a:gd name="connsiteY21" fmla="*/ 5940418 h 6250474"/>
              <a:gd name="connsiteX22" fmla="*/ 671167 w 11499601"/>
              <a:gd name="connsiteY22" fmla="*/ 5948382 h 6250474"/>
              <a:gd name="connsiteX23" fmla="*/ 94741 w 11499601"/>
              <a:gd name="connsiteY23" fmla="*/ 5957415 h 6250474"/>
              <a:gd name="connsiteX24" fmla="*/ 37859 w 11499601"/>
              <a:gd name="connsiteY24" fmla="*/ 5876060 h 6250474"/>
              <a:gd name="connsiteX25" fmla="*/ 28975 w 11499601"/>
              <a:gd name="connsiteY25" fmla="*/ 2606888 h 6250474"/>
              <a:gd name="connsiteX26" fmla="*/ 33539 w 11499601"/>
              <a:gd name="connsiteY26" fmla="*/ 59860 h 6250474"/>
              <a:gd name="connsiteX27" fmla="*/ 39830 w 11499601"/>
              <a:gd name="connsiteY27" fmla="*/ 42028 h 6250474"/>
              <a:gd name="connsiteX28" fmla="*/ 88659 w 11499601"/>
              <a:gd name="connsiteY28" fmla="*/ 37282 h 6250474"/>
              <a:gd name="connsiteX29" fmla="*/ 301554 w 11499601"/>
              <a:gd name="connsiteY29" fmla="*/ 37282 h 6250474"/>
              <a:gd name="connsiteX30" fmla="*/ 416464 w 11499601"/>
              <a:gd name="connsiteY30" fmla="*/ 30725 h 6250474"/>
              <a:gd name="connsiteX31" fmla="*/ 907723 w 11499601"/>
              <a:gd name="connsiteY31" fmla="*/ 24269 h 6250474"/>
              <a:gd name="connsiteX32" fmla="*/ 3989089 w 11499601"/>
              <a:gd name="connsiteY32" fmla="*/ 29653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21779 w 11499601"/>
              <a:gd name="connsiteY9" fmla="*/ 5958809 h 6250474"/>
              <a:gd name="connsiteX10" fmla="*/ 5021779 w 11499601"/>
              <a:gd name="connsiteY10" fmla="*/ 5972741 h 6250474"/>
              <a:gd name="connsiteX11" fmla="*/ 3239306 w 11499601"/>
              <a:gd name="connsiteY11" fmla="*/ 5972741 h 6250474"/>
              <a:gd name="connsiteX12" fmla="*/ 3217554 w 11499601"/>
              <a:gd name="connsiteY12" fmla="*/ 6005912 h 6250474"/>
              <a:gd name="connsiteX13" fmla="*/ 3219866 w 11499601"/>
              <a:gd name="connsiteY13" fmla="*/ 6250474 h 6250474"/>
              <a:gd name="connsiteX14" fmla="*/ 2855432 w 11499601"/>
              <a:gd name="connsiteY14" fmla="*/ 6045972 h 6250474"/>
              <a:gd name="connsiteX15" fmla="*/ 2785655 w 11499601"/>
              <a:gd name="connsiteY15" fmla="*/ 5972741 h 6250474"/>
              <a:gd name="connsiteX16" fmla="*/ 2321880 w 11499601"/>
              <a:gd name="connsiteY16" fmla="*/ 5972741 h 6250474"/>
              <a:gd name="connsiteX17" fmla="*/ 2161451 w 11499601"/>
              <a:gd name="connsiteY17" fmla="*/ 5941720 h 6250474"/>
              <a:gd name="connsiteX18" fmla="*/ 1884575 w 11499601"/>
              <a:gd name="connsiteY18" fmla="*/ 5937508 h 6250474"/>
              <a:gd name="connsiteX19" fmla="*/ 1731597 w 11499601"/>
              <a:gd name="connsiteY19" fmla="*/ 5934968 h 6250474"/>
              <a:gd name="connsiteX20" fmla="*/ 1588500 w 11499601"/>
              <a:gd name="connsiteY20" fmla="*/ 5940418 h 6250474"/>
              <a:gd name="connsiteX21" fmla="*/ 671167 w 11499601"/>
              <a:gd name="connsiteY21" fmla="*/ 5948382 h 6250474"/>
              <a:gd name="connsiteX22" fmla="*/ 94741 w 11499601"/>
              <a:gd name="connsiteY22" fmla="*/ 5957415 h 6250474"/>
              <a:gd name="connsiteX23" fmla="*/ 37859 w 11499601"/>
              <a:gd name="connsiteY23" fmla="*/ 5876060 h 6250474"/>
              <a:gd name="connsiteX24" fmla="*/ 28975 w 11499601"/>
              <a:gd name="connsiteY24" fmla="*/ 2606888 h 6250474"/>
              <a:gd name="connsiteX25" fmla="*/ 33539 w 11499601"/>
              <a:gd name="connsiteY25" fmla="*/ 59860 h 6250474"/>
              <a:gd name="connsiteX26" fmla="*/ 39830 w 11499601"/>
              <a:gd name="connsiteY26" fmla="*/ 42028 h 6250474"/>
              <a:gd name="connsiteX27" fmla="*/ 88659 w 11499601"/>
              <a:gd name="connsiteY27" fmla="*/ 37282 h 6250474"/>
              <a:gd name="connsiteX28" fmla="*/ 301554 w 11499601"/>
              <a:gd name="connsiteY28" fmla="*/ 37282 h 6250474"/>
              <a:gd name="connsiteX29" fmla="*/ 416464 w 11499601"/>
              <a:gd name="connsiteY29" fmla="*/ 30725 h 6250474"/>
              <a:gd name="connsiteX30" fmla="*/ 907723 w 11499601"/>
              <a:gd name="connsiteY30" fmla="*/ 24269 h 6250474"/>
              <a:gd name="connsiteX31" fmla="*/ 3989089 w 11499601"/>
              <a:gd name="connsiteY31" fmla="*/ 29653 h 6250474"/>
              <a:gd name="connsiteX32" fmla="*/ 9680053 w 11499601"/>
              <a:gd name="connsiteY32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21779 w 11499601"/>
              <a:gd name="connsiteY9" fmla="*/ 5958809 h 6250474"/>
              <a:gd name="connsiteX10" fmla="*/ 5021779 w 11499601"/>
              <a:gd name="connsiteY10" fmla="*/ 5972741 h 6250474"/>
              <a:gd name="connsiteX11" fmla="*/ 3239306 w 11499601"/>
              <a:gd name="connsiteY11" fmla="*/ 5972741 h 6250474"/>
              <a:gd name="connsiteX12" fmla="*/ 3217554 w 11499601"/>
              <a:gd name="connsiteY12" fmla="*/ 6005912 h 6250474"/>
              <a:gd name="connsiteX13" fmla="*/ 3219866 w 11499601"/>
              <a:gd name="connsiteY13" fmla="*/ 6250474 h 6250474"/>
              <a:gd name="connsiteX14" fmla="*/ 2855432 w 11499601"/>
              <a:gd name="connsiteY14" fmla="*/ 6045972 h 6250474"/>
              <a:gd name="connsiteX15" fmla="*/ 2785655 w 11499601"/>
              <a:gd name="connsiteY15" fmla="*/ 5972741 h 6250474"/>
              <a:gd name="connsiteX16" fmla="*/ 2321880 w 11499601"/>
              <a:gd name="connsiteY16" fmla="*/ 5972741 h 6250474"/>
              <a:gd name="connsiteX17" fmla="*/ 1884575 w 11499601"/>
              <a:gd name="connsiteY17" fmla="*/ 5937508 h 6250474"/>
              <a:gd name="connsiteX18" fmla="*/ 1731597 w 11499601"/>
              <a:gd name="connsiteY18" fmla="*/ 5934968 h 6250474"/>
              <a:gd name="connsiteX19" fmla="*/ 1588500 w 11499601"/>
              <a:gd name="connsiteY19" fmla="*/ 5940418 h 6250474"/>
              <a:gd name="connsiteX20" fmla="*/ 671167 w 11499601"/>
              <a:gd name="connsiteY20" fmla="*/ 5948382 h 6250474"/>
              <a:gd name="connsiteX21" fmla="*/ 94741 w 11499601"/>
              <a:gd name="connsiteY21" fmla="*/ 5957415 h 6250474"/>
              <a:gd name="connsiteX22" fmla="*/ 37859 w 11499601"/>
              <a:gd name="connsiteY22" fmla="*/ 5876060 h 6250474"/>
              <a:gd name="connsiteX23" fmla="*/ 28975 w 11499601"/>
              <a:gd name="connsiteY23" fmla="*/ 2606888 h 6250474"/>
              <a:gd name="connsiteX24" fmla="*/ 33539 w 11499601"/>
              <a:gd name="connsiteY24" fmla="*/ 59860 h 6250474"/>
              <a:gd name="connsiteX25" fmla="*/ 39830 w 11499601"/>
              <a:gd name="connsiteY25" fmla="*/ 42028 h 6250474"/>
              <a:gd name="connsiteX26" fmla="*/ 88659 w 11499601"/>
              <a:gd name="connsiteY26" fmla="*/ 37282 h 6250474"/>
              <a:gd name="connsiteX27" fmla="*/ 301554 w 11499601"/>
              <a:gd name="connsiteY27" fmla="*/ 37282 h 6250474"/>
              <a:gd name="connsiteX28" fmla="*/ 416464 w 11499601"/>
              <a:gd name="connsiteY28" fmla="*/ 30725 h 6250474"/>
              <a:gd name="connsiteX29" fmla="*/ 907723 w 11499601"/>
              <a:gd name="connsiteY29" fmla="*/ 24269 h 6250474"/>
              <a:gd name="connsiteX30" fmla="*/ 3989089 w 11499601"/>
              <a:gd name="connsiteY30" fmla="*/ 29653 h 6250474"/>
              <a:gd name="connsiteX31" fmla="*/ 9680053 w 11499601"/>
              <a:gd name="connsiteY31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21779 w 11499601"/>
              <a:gd name="connsiteY9" fmla="*/ 5958809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11590 w 11499601"/>
              <a:gd name="connsiteY9" fmla="*/ 5989374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01402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731597 w 11499601"/>
              <a:gd name="connsiteY16" fmla="*/ 5934968 h 6250474"/>
              <a:gd name="connsiteX17" fmla="*/ 1588500 w 11499601"/>
              <a:gd name="connsiteY17" fmla="*/ 5940418 h 6250474"/>
              <a:gd name="connsiteX18" fmla="*/ 671167 w 11499601"/>
              <a:gd name="connsiteY18" fmla="*/ 5948382 h 6250474"/>
              <a:gd name="connsiteX19" fmla="*/ 94741 w 11499601"/>
              <a:gd name="connsiteY19" fmla="*/ 5957415 h 6250474"/>
              <a:gd name="connsiteX20" fmla="*/ 37859 w 11499601"/>
              <a:gd name="connsiteY20" fmla="*/ 5876060 h 6250474"/>
              <a:gd name="connsiteX21" fmla="*/ 28975 w 11499601"/>
              <a:gd name="connsiteY21" fmla="*/ 2606888 h 6250474"/>
              <a:gd name="connsiteX22" fmla="*/ 33539 w 11499601"/>
              <a:gd name="connsiteY22" fmla="*/ 59860 h 6250474"/>
              <a:gd name="connsiteX23" fmla="*/ 39830 w 11499601"/>
              <a:gd name="connsiteY23" fmla="*/ 42028 h 6250474"/>
              <a:gd name="connsiteX24" fmla="*/ 88659 w 11499601"/>
              <a:gd name="connsiteY24" fmla="*/ 37282 h 6250474"/>
              <a:gd name="connsiteX25" fmla="*/ 301554 w 11499601"/>
              <a:gd name="connsiteY25" fmla="*/ 37282 h 6250474"/>
              <a:gd name="connsiteX26" fmla="*/ 416464 w 11499601"/>
              <a:gd name="connsiteY26" fmla="*/ 30725 h 6250474"/>
              <a:gd name="connsiteX27" fmla="*/ 907723 w 11499601"/>
              <a:gd name="connsiteY27" fmla="*/ 24269 h 6250474"/>
              <a:gd name="connsiteX28" fmla="*/ 3989089 w 11499601"/>
              <a:gd name="connsiteY28" fmla="*/ 29653 h 6250474"/>
              <a:gd name="connsiteX29" fmla="*/ 9680053 w 11499601"/>
              <a:gd name="connsiteY29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588500 w 11499601"/>
              <a:gd name="connsiteY16" fmla="*/ 5940418 h 6250474"/>
              <a:gd name="connsiteX17" fmla="*/ 671167 w 11499601"/>
              <a:gd name="connsiteY17" fmla="*/ 5948382 h 6250474"/>
              <a:gd name="connsiteX18" fmla="*/ 94741 w 11499601"/>
              <a:gd name="connsiteY18" fmla="*/ 5957415 h 6250474"/>
              <a:gd name="connsiteX19" fmla="*/ 37859 w 11499601"/>
              <a:gd name="connsiteY19" fmla="*/ 5876060 h 6250474"/>
              <a:gd name="connsiteX20" fmla="*/ 28975 w 11499601"/>
              <a:gd name="connsiteY20" fmla="*/ 2606888 h 6250474"/>
              <a:gd name="connsiteX21" fmla="*/ 33539 w 11499601"/>
              <a:gd name="connsiteY21" fmla="*/ 59860 h 6250474"/>
              <a:gd name="connsiteX22" fmla="*/ 39830 w 11499601"/>
              <a:gd name="connsiteY22" fmla="*/ 42028 h 6250474"/>
              <a:gd name="connsiteX23" fmla="*/ 88659 w 11499601"/>
              <a:gd name="connsiteY23" fmla="*/ 37282 h 6250474"/>
              <a:gd name="connsiteX24" fmla="*/ 301554 w 11499601"/>
              <a:gd name="connsiteY24" fmla="*/ 37282 h 6250474"/>
              <a:gd name="connsiteX25" fmla="*/ 416464 w 11499601"/>
              <a:gd name="connsiteY25" fmla="*/ 30725 h 6250474"/>
              <a:gd name="connsiteX26" fmla="*/ 907723 w 11499601"/>
              <a:gd name="connsiteY26" fmla="*/ 24269 h 6250474"/>
              <a:gd name="connsiteX27" fmla="*/ 3989089 w 11499601"/>
              <a:gd name="connsiteY27" fmla="*/ 29653 h 6250474"/>
              <a:gd name="connsiteX28" fmla="*/ 9680053 w 11499601"/>
              <a:gd name="connsiteY28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552841 w 11499601"/>
              <a:gd name="connsiteY16" fmla="*/ 5965889 h 6250474"/>
              <a:gd name="connsiteX17" fmla="*/ 671167 w 11499601"/>
              <a:gd name="connsiteY17" fmla="*/ 5948382 h 6250474"/>
              <a:gd name="connsiteX18" fmla="*/ 94741 w 11499601"/>
              <a:gd name="connsiteY18" fmla="*/ 5957415 h 6250474"/>
              <a:gd name="connsiteX19" fmla="*/ 37859 w 11499601"/>
              <a:gd name="connsiteY19" fmla="*/ 5876060 h 6250474"/>
              <a:gd name="connsiteX20" fmla="*/ 28975 w 11499601"/>
              <a:gd name="connsiteY20" fmla="*/ 2606888 h 6250474"/>
              <a:gd name="connsiteX21" fmla="*/ 33539 w 11499601"/>
              <a:gd name="connsiteY21" fmla="*/ 59860 h 6250474"/>
              <a:gd name="connsiteX22" fmla="*/ 39830 w 11499601"/>
              <a:gd name="connsiteY22" fmla="*/ 42028 h 6250474"/>
              <a:gd name="connsiteX23" fmla="*/ 88659 w 11499601"/>
              <a:gd name="connsiteY23" fmla="*/ 37282 h 6250474"/>
              <a:gd name="connsiteX24" fmla="*/ 301554 w 11499601"/>
              <a:gd name="connsiteY24" fmla="*/ 37282 h 6250474"/>
              <a:gd name="connsiteX25" fmla="*/ 416464 w 11499601"/>
              <a:gd name="connsiteY25" fmla="*/ 30725 h 6250474"/>
              <a:gd name="connsiteX26" fmla="*/ 907723 w 11499601"/>
              <a:gd name="connsiteY26" fmla="*/ 24269 h 6250474"/>
              <a:gd name="connsiteX27" fmla="*/ 3989089 w 11499601"/>
              <a:gd name="connsiteY27" fmla="*/ 29653 h 6250474"/>
              <a:gd name="connsiteX28" fmla="*/ 9680053 w 11499601"/>
              <a:gd name="connsiteY28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16786 w 11499601"/>
              <a:gd name="connsiteY15" fmla="*/ 5901423 h 6250474"/>
              <a:gd name="connsiteX16" fmla="*/ 1552841 w 11499601"/>
              <a:gd name="connsiteY16" fmla="*/ 5965889 h 6250474"/>
              <a:gd name="connsiteX17" fmla="*/ 671167 w 11499601"/>
              <a:gd name="connsiteY17" fmla="*/ 5948382 h 6250474"/>
              <a:gd name="connsiteX18" fmla="*/ 94741 w 11499601"/>
              <a:gd name="connsiteY18" fmla="*/ 5957415 h 6250474"/>
              <a:gd name="connsiteX19" fmla="*/ 37859 w 11499601"/>
              <a:gd name="connsiteY19" fmla="*/ 5876060 h 6250474"/>
              <a:gd name="connsiteX20" fmla="*/ 28975 w 11499601"/>
              <a:gd name="connsiteY20" fmla="*/ 2606888 h 6250474"/>
              <a:gd name="connsiteX21" fmla="*/ 33539 w 11499601"/>
              <a:gd name="connsiteY21" fmla="*/ 59860 h 6250474"/>
              <a:gd name="connsiteX22" fmla="*/ 39830 w 11499601"/>
              <a:gd name="connsiteY22" fmla="*/ 42028 h 6250474"/>
              <a:gd name="connsiteX23" fmla="*/ 88659 w 11499601"/>
              <a:gd name="connsiteY23" fmla="*/ 37282 h 6250474"/>
              <a:gd name="connsiteX24" fmla="*/ 301554 w 11499601"/>
              <a:gd name="connsiteY24" fmla="*/ 37282 h 6250474"/>
              <a:gd name="connsiteX25" fmla="*/ 416464 w 11499601"/>
              <a:gd name="connsiteY25" fmla="*/ 30725 h 6250474"/>
              <a:gd name="connsiteX26" fmla="*/ 907723 w 11499601"/>
              <a:gd name="connsiteY26" fmla="*/ 24269 h 6250474"/>
              <a:gd name="connsiteX27" fmla="*/ 3989089 w 11499601"/>
              <a:gd name="connsiteY27" fmla="*/ 29653 h 6250474"/>
              <a:gd name="connsiteX28" fmla="*/ 9680053 w 11499601"/>
              <a:gd name="connsiteY28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1552841 w 11499601"/>
              <a:gd name="connsiteY16" fmla="*/ 5965889 h 6250474"/>
              <a:gd name="connsiteX17" fmla="*/ 671167 w 11499601"/>
              <a:gd name="connsiteY17" fmla="*/ 5948382 h 6250474"/>
              <a:gd name="connsiteX18" fmla="*/ 94741 w 11499601"/>
              <a:gd name="connsiteY18" fmla="*/ 5957415 h 6250474"/>
              <a:gd name="connsiteX19" fmla="*/ 37859 w 11499601"/>
              <a:gd name="connsiteY19" fmla="*/ 5876060 h 6250474"/>
              <a:gd name="connsiteX20" fmla="*/ 28975 w 11499601"/>
              <a:gd name="connsiteY20" fmla="*/ 2606888 h 6250474"/>
              <a:gd name="connsiteX21" fmla="*/ 33539 w 11499601"/>
              <a:gd name="connsiteY21" fmla="*/ 59860 h 6250474"/>
              <a:gd name="connsiteX22" fmla="*/ 39830 w 11499601"/>
              <a:gd name="connsiteY22" fmla="*/ 42028 h 6250474"/>
              <a:gd name="connsiteX23" fmla="*/ 88659 w 11499601"/>
              <a:gd name="connsiteY23" fmla="*/ 37282 h 6250474"/>
              <a:gd name="connsiteX24" fmla="*/ 301554 w 11499601"/>
              <a:gd name="connsiteY24" fmla="*/ 37282 h 6250474"/>
              <a:gd name="connsiteX25" fmla="*/ 416464 w 11499601"/>
              <a:gd name="connsiteY25" fmla="*/ 30725 h 6250474"/>
              <a:gd name="connsiteX26" fmla="*/ 907723 w 11499601"/>
              <a:gd name="connsiteY26" fmla="*/ 24269 h 6250474"/>
              <a:gd name="connsiteX27" fmla="*/ 3989089 w 11499601"/>
              <a:gd name="connsiteY27" fmla="*/ 29653 h 6250474"/>
              <a:gd name="connsiteX28" fmla="*/ 9680053 w 11499601"/>
              <a:gd name="connsiteY28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71167 w 11499601"/>
              <a:gd name="connsiteY16" fmla="*/ 5948382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70715 w 11499601"/>
              <a:gd name="connsiteY13" fmla="*/ 6056161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70715 w 11499601"/>
              <a:gd name="connsiteY13" fmla="*/ 6056161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499601" h="6250474">
                <a:moveTo>
                  <a:pt x="9680053" y="0"/>
                </a:moveTo>
                <a:lnTo>
                  <a:pt x="11263634" y="10894"/>
                </a:lnTo>
                <a:cubicBezTo>
                  <a:pt x="11382518" y="17609"/>
                  <a:pt x="11468807" y="-29564"/>
                  <a:pt x="11499601" y="84193"/>
                </a:cubicBezTo>
                <a:lnTo>
                  <a:pt x="11496115" y="333210"/>
                </a:lnTo>
                <a:cubicBezTo>
                  <a:pt x="11496285" y="489431"/>
                  <a:pt x="11496456" y="645651"/>
                  <a:pt x="11496626" y="801872"/>
                </a:cubicBezTo>
                <a:cubicBezTo>
                  <a:pt x="11485119" y="918570"/>
                  <a:pt x="11483798" y="1773917"/>
                  <a:pt x="11482477" y="1834579"/>
                </a:cubicBezTo>
                <a:cubicBezTo>
                  <a:pt x="11462397" y="2645173"/>
                  <a:pt x="11489491" y="2970847"/>
                  <a:pt x="11478714" y="3520214"/>
                </a:cubicBezTo>
                <a:cubicBezTo>
                  <a:pt x="11462615" y="5654060"/>
                  <a:pt x="11560172" y="6010354"/>
                  <a:pt x="11419375" y="5982433"/>
                </a:cubicBezTo>
                <a:cubicBezTo>
                  <a:pt x="9251879" y="6044921"/>
                  <a:pt x="7569480" y="6004728"/>
                  <a:pt x="5959453" y="5973386"/>
                </a:cubicBezTo>
                <a:lnTo>
                  <a:pt x="4858766" y="5999562"/>
                </a:lnTo>
                <a:lnTo>
                  <a:pt x="3239306" y="5972741"/>
                </a:lnTo>
                <a:lnTo>
                  <a:pt x="3217554" y="6005912"/>
                </a:lnTo>
                <a:cubicBezTo>
                  <a:pt x="3195952" y="6047442"/>
                  <a:pt x="3201415" y="6144511"/>
                  <a:pt x="3219866" y="6250474"/>
                </a:cubicBezTo>
                <a:cubicBezTo>
                  <a:pt x="3113618" y="6201492"/>
                  <a:pt x="2980145" y="6145854"/>
                  <a:pt x="2870715" y="6056161"/>
                </a:cubicBezTo>
                <a:lnTo>
                  <a:pt x="2785655" y="5972741"/>
                </a:lnTo>
                <a:lnTo>
                  <a:pt x="2301504" y="5967647"/>
                </a:lnTo>
                <a:lnTo>
                  <a:pt x="666073" y="5958571"/>
                </a:lnTo>
                <a:cubicBezTo>
                  <a:pt x="416338" y="5959078"/>
                  <a:pt x="199443" y="5971167"/>
                  <a:pt x="94741" y="5957415"/>
                </a:cubicBezTo>
                <a:cubicBezTo>
                  <a:pt x="-9961" y="5943663"/>
                  <a:pt x="43390" y="5957506"/>
                  <a:pt x="37859" y="5876060"/>
                </a:cubicBezTo>
                <a:cubicBezTo>
                  <a:pt x="13485" y="5737802"/>
                  <a:pt x="42281" y="4414258"/>
                  <a:pt x="28975" y="2606888"/>
                </a:cubicBezTo>
                <a:cubicBezTo>
                  <a:pt x="-19249" y="1512253"/>
                  <a:pt x="110" y="488851"/>
                  <a:pt x="33539" y="59860"/>
                </a:cubicBezTo>
                <a:cubicBezTo>
                  <a:pt x="34137" y="52184"/>
                  <a:pt x="36271" y="46366"/>
                  <a:pt x="39830" y="42028"/>
                </a:cubicBezTo>
                <a:lnTo>
                  <a:pt x="88659" y="37282"/>
                </a:lnTo>
                <a:lnTo>
                  <a:pt x="301554" y="37282"/>
                </a:lnTo>
                <a:lnTo>
                  <a:pt x="416464" y="30725"/>
                </a:lnTo>
                <a:lnTo>
                  <a:pt x="907723" y="24269"/>
                </a:lnTo>
                <a:lnTo>
                  <a:pt x="3989089" y="29653"/>
                </a:lnTo>
                <a:lnTo>
                  <a:pt x="9680053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C489E99-8A12-4C4F-92F9-95B01D8147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0724" y="558209"/>
            <a:ext cx="10333075" cy="14141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11B211-A6C3-4384-AA0B-7A8561A53C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20726" y="2089298"/>
            <a:ext cx="10333074" cy="38277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007E98-5ED3-41C2-BC39-EA8FB826AB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67834" y="6356350"/>
            <a:ext cx="260497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C1691109-F4F8-4597-962C-A4F4B7960636}" type="datetimeFigureOut">
              <a:rPr lang="en-US" smtClean="0"/>
              <a:t>18/0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93049-EC55-4ABD-8F77-F5A84AE384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756153" y="6356350"/>
            <a:ext cx="34441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cap="all" spc="100" baseline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21B6DF-CCDC-4ED0-A4B2-1512B668F4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200263" y="6356350"/>
            <a:ext cx="52390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7C7FAD9F-AEE9-406E-B720-57D2B9DB2816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42D2C6CA-56BB-4A08-A1E2-342F83955EDB}"/>
              </a:ext>
            </a:extLst>
          </p:cNvPr>
          <p:cNvSpPr/>
          <p:nvPr/>
        </p:nvSpPr>
        <p:spPr>
          <a:xfrm>
            <a:off x="403284" y="389461"/>
            <a:ext cx="11499601" cy="6203902"/>
          </a:xfrm>
          <a:custGeom>
            <a:avLst/>
            <a:gdLst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21779 w 11499601"/>
              <a:gd name="connsiteY9" fmla="*/ 5958809 h 6250474"/>
              <a:gd name="connsiteX10" fmla="*/ 5021779 w 11499601"/>
              <a:gd name="connsiteY10" fmla="*/ 5972741 h 6250474"/>
              <a:gd name="connsiteX11" fmla="*/ 3239306 w 11499601"/>
              <a:gd name="connsiteY11" fmla="*/ 5972741 h 6250474"/>
              <a:gd name="connsiteX12" fmla="*/ 3217554 w 11499601"/>
              <a:gd name="connsiteY12" fmla="*/ 6005912 h 6250474"/>
              <a:gd name="connsiteX13" fmla="*/ 3219866 w 11499601"/>
              <a:gd name="connsiteY13" fmla="*/ 6250474 h 6250474"/>
              <a:gd name="connsiteX14" fmla="*/ 2855432 w 11499601"/>
              <a:gd name="connsiteY14" fmla="*/ 6045972 h 6250474"/>
              <a:gd name="connsiteX15" fmla="*/ 2785655 w 11499601"/>
              <a:gd name="connsiteY15" fmla="*/ 5972741 h 6250474"/>
              <a:gd name="connsiteX16" fmla="*/ 2321880 w 11499601"/>
              <a:gd name="connsiteY16" fmla="*/ 5972741 h 6250474"/>
              <a:gd name="connsiteX17" fmla="*/ 2321880 w 11499601"/>
              <a:gd name="connsiteY17" fmla="*/ 5943328 h 6250474"/>
              <a:gd name="connsiteX18" fmla="*/ 2161451 w 11499601"/>
              <a:gd name="connsiteY18" fmla="*/ 5941720 h 6250474"/>
              <a:gd name="connsiteX19" fmla="*/ 1884575 w 11499601"/>
              <a:gd name="connsiteY19" fmla="*/ 5937508 h 6250474"/>
              <a:gd name="connsiteX20" fmla="*/ 1731597 w 11499601"/>
              <a:gd name="connsiteY20" fmla="*/ 5934968 h 6250474"/>
              <a:gd name="connsiteX21" fmla="*/ 1588500 w 11499601"/>
              <a:gd name="connsiteY21" fmla="*/ 5940418 h 6250474"/>
              <a:gd name="connsiteX22" fmla="*/ 671167 w 11499601"/>
              <a:gd name="connsiteY22" fmla="*/ 5948382 h 6250474"/>
              <a:gd name="connsiteX23" fmla="*/ 94741 w 11499601"/>
              <a:gd name="connsiteY23" fmla="*/ 5957415 h 6250474"/>
              <a:gd name="connsiteX24" fmla="*/ 37859 w 11499601"/>
              <a:gd name="connsiteY24" fmla="*/ 5876060 h 6250474"/>
              <a:gd name="connsiteX25" fmla="*/ 28975 w 11499601"/>
              <a:gd name="connsiteY25" fmla="*/ 2606888 h 6250474"/>
              <a:gd name="connsiteX26" fmla="*/ 33539 w 11499601"/>
              <a:gd name="connsiteY26" fmla="*/ 59860 h 6250474"/>
              <a:gd name="connsiteX27" fmla="*/ 39830 w 11499601"/>
              <a:gd name="connsiteY27" fmla="*/ 42028 h 6250474"/>
              <a:gd name="connsiteX28" fmla="*/ 88659 w 11499601"/>
              <a:gd name="connsiteY28" fmla="*/ 37282 h 6250474"/>
              <a:gd name="connsiteX29" fmla="*/ 301554 w 11499601"/>
              <a:gd name="connsiteY29" fmla="*/ 37282 h 6250474"/>
              <a:gd name="connsiteX30" fmla="*/ 416464 w 11499601"/>
              <a:gd name="connsiteY30" fmla="*/ 30725 h 6250474"/>
              <a:gd name="connsiteX31" fmla="*/ 907723 w 11499601"/>
              <a:gd name="connsiteY31" fmla="*/ 24269 h 6250474"/>
              <a:gd name="connsiteX32" fmla="*/ 3989089 w 11499601"/>
              <a:gd name="connsiteY32" fmla="*/ 29653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21779 w 11499601"/>
              <a:gd name="connsiteY9" fmla="*/ 5958809 h 6250474"/>
              <a:gd name="connsiteX10" fmla="*/ 5021779 w 11499601"/>
              <a:gd name="connsiteY10" fmla="*/ 5972741 h 6250474"/>
              <a:gd name="connsiteX11" fmla="*/ 3239306 w 11499601"/>
              <a:gd name="connsiteY11" fmla="*/ 5972741 h 6250474"/>
              <a:gd name="connsiteX12" fmla="*/ 3217554 w 11499601"/>
              <a:gd name="connsiteY12" fmla="*/ 6005912 h 6250474"/>
              <a:gd name="connsiteX13" fmla="*/ 3219866 w 11499601"/>
              <a:gd name="connsiteY13" fmla="*/ 6250474 h 6250474"/>
              <a:gd name="connsiteX14" fmla="*/ 2855432 w 11499601"/>
              <a:gd name="connsiteY14" fmla="*/ 6045972 h 6250474"/>
              <a:gd name="connsiteX15" fmla="*/ 2785655 w 11499601"/>
              <a:gd name="connsiteY15" fmla="*/ 5972741 h 6250474"/>
              <a:gd name="connsiteX16" fmla="*/ 2321880 w 11499601"/>
              <a:gd name="connsiteY16" fmla="*/ 5972741 h 6250474"/>
              <a:gd name="connsiteX17" fmla="*/ 2161451 w 11499601"/>
              <a:gd name="connsiteY17" fmla="*/ 5941720 h 6250474"/>
              <a:gd name="connsiteX18" fmla="*/ 1884575 w 11499601"/>
              <a:gd name="connsiteY18" fmla="*/ 5937508 h 6250474"/>
              <a:gd name="connsiteX19" fmla="*/ 1731597 w 11499601"/>
              <a:gd name="connsiteY19" fmla="*/ 5934968 h 6250474"/>
              <a:gd name="connsiteX20" fmla="*/ 1588500 w 11499601"/>
              <a:gd name="connsiteY20" fmla="*/ 5940418 h 6250474"/>
              <a:gd name="connsiteX21" fmla="*/ 671167 w 11499601"/>
              <a:gd name="connsiteY21" fmla="*/ 5948382 h 6250474"/>
              <a:gd name="connsiteX22" fmla="*/ 94741 w 11499601"/>
              <a:gd name="connsiteY22" fmla="*/ 5957415 h 6250474"/>
              <a:gd name="connsiteX23" fmla="*/ 37859 w 11499601"/>
              <a:gd name="connsiteY23" fmla="*/ 5876060 h 6250474"/>
              <a:gd name="connsiteX24" fmla="*/ 28975 w 11499601"/>
              <a:gd name="connsiteY24" fmla="*/ 2606888 h 6250474"/>
              <a:gd name="connsiteX25" fmla="*/ 33539 w 11499601"/>
              <a:gd name="connsiteY25" fmla="*/ 59860 h 6250474"/>
              <a:gd name="connsiteX26" fmla="*/ 39830 w 11499601"/>
              <a:gd name="connsiteY26" fmla="*/ 42028 h 6250474"/>
              <a:gd name="connsiteX27" fmla="*/ 88659 w 11499601"/>
              <a:gd name="connsiteY27" fmla="*/ 37282 h 6250474"/>
              <a:gd name="connsiteX28" fmla="*/ 301554 w 11499601"/>
              <a:gd name="connsiteY28" fmla="*/ 37282 h 6250474"/>
              <a:gd name="connsiteX29" fmla="*/ 416464 w 11499601"/>
              <a:gd name="connsiteY29" fmla="*/ 30725 h 6250474"/>
              <a:gd name="connsiteX30" fmla="*/ 907723 w 11499601"/>
              <a:gd name="connsiteY30" fmla="*/ 24269 h 6250474"/>
              <a:gd name="connsiteX31" fmla="*/ 3989089 w 11499601"/>
              <a:gd name="connsiteY31" fmla="*/ 29653 h 6250474"/>
              <a:gd name="connsiteX32" fmla="*/ 9680053 w 11499601"/>
              <a:gd name="connsiteY32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21779 w 11499601"/>
              <a:gd name="connsiteY9" fmla="*/ 5958809 h 6250474"/>
              <a:gd name="connsiteX10" fmla="*/ 5021779 w 11499601"/>
              <a:gd name="connsiteY10" fmla="*/ 5972741 h 6250474"/>
              <a:gd name="connsiteX11" fmla="*/ 3239306 w 11499601"/>
              <a:gd name="connsiteY11" fmla="*/ 5972741 h 6250474"/>
              <a:gd name="connsiteX12" fmla="*/ 3217554 w 11499601"/>
              <a:gd name="connsiteY12" fmla="*/ 6005912 h 6250474"/>
              <a:gd name="connsiteX13" fmla="*/ 3219866 w 11499601"/>
              <a:gd name="connsiteY13" fmla="*/ 6250474 h 6250474"/>
              <a:gd name="connsiteX14" fmla="*/ 2855432 w 11499601"/>
              <a:gd name="connsiteY14" fmla="*/ 6045972 h 6250474"/>
              <a:gd name="connsiteX15" fmla="*/ 2785655 w 11499601"/>
              <a:gd name="connsiteY15" fmla="*/ 5972741 h 6250474"/>
              <a:gd name="connsiteX16" fmla="*/ 2321880 w 11499601"/>
              <a:gd name="connsiteY16" fmla="*/ 5972741 h 6250474"/>
              <a:gd name="connsiteX17" fmla="*/ 1884575 w 11499601"/>
              <a:gd name="connsiteY17" fmla="*/ 5937508 h 6250474"/>
              <a:gd name="connsiteX18" fmla="*/ 1731597 w 11499601"/>
              <a:gd name="connsiteY18" fmla="*/ 5934968 h 6250474"/>
              <a:gd name="connsiteX19" fmla="*/ 1588500 w 11499601"/>
              <a:gd name="connsiteY19" fmla="*/ 5940418 h 6250474"/>
              <a:gd name="connsiteX20" fmla="*/ 671167 w 11499601"/>
              <a:gd name="connsiteY20" fmla="*/ 5948382 h 6250474"/>
              <a:gd name="connsiteX21" fmla="*/ 94741 w 11499601"/>
              <a:gd name="connsiteY21" fmla="*/ 5957415 h 6250474"/>
              <a:gd name="connsiteX22" fmla="*/ 37859 w 11499601"/>
              <a:gd name="connsiteY22" fmla="*/ 5876060 h 6250474"/>
              <a:gd name="connsiteX23" fmla="*/ 28975 w 11499601"/>
              <a:gd name="connsiteY23" fmla="*/ 2606888 h 6250474"/>
              <a:gd name="connsiteX24" fmla="*/ 33539 w 11499601"/>
              <a:gd name="connsiteY24" fmla="*/ 59860 h 6250474"/>
              <a:gd name="connsiteX25" fmla="*/ 39830 w 11499601"/>
              <a:gd name="connsiteY25" fmla="*/ 42028 h 6250474"/>
              <a:gd name="connsiteX26" fmla="*/ 88659 w 11499601"/>
              <a:gd name="connsiteY26" fmla="*/ 37282 h 6250474"/>
              <a:gd name="connsiteX27" fmla="*/ 301554 w 11499601"/>
              <a:gd name="connsiteY27" fmla="*/ 37282 h 6250474"/>
              <a:gd name="connsiteX28" fmla="*/ 416464 w 11499601"/>
              <a:gd name="connsiteY28" fmla="*/ 30725 h 6250474"/>
              <a:gd name="connsiteX29" fmla="*/ 907723 w 11499601"/>
              <a:gd name="connsiteY29" fmla="*/ 24269 h 6250474"/>
              <a:gd name="connsiteX30" fmla="*/ 3989089 w 11499601"/>
              <a:gd name="connsiteY30" fmla="*/ 29653 h 6250474"/>
              <a:gd name="connsiteX31" fmla="*/ 9680053 w 11499601"/>
              <a:gd name="connsiteY31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21779 w 11499601"/>
              <a:gd name="connsiteY9" fmla="*/ 5958809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11590 w 11499601"/>
              <a:gd name="connsiteY9" fmla="*/ 5989374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5001402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884575 w 11499601"/>
              <a:gd name="connsiteY16" fmla="*/ 5937508 h 6250474"/>
              <a:gd name="connsiteX17" fmla="*/ 1731597 w 11499601"/>
              <a:gd name="connsiteY17" fmla="*/ 5934968 h 6250474"/>
              <a:gd name="connsiteX18" fmla="*/ 1588500 w 11499601"/>
              <a:gd name="connsiteY18" fmla="*/ 5940418 h 6250474"/>
              <a:gd name="connsiteX19" fmla="*/ 671167 w 11499601"/>
              <a:gd name="connsiteY19" fmla="*/ 5948382 h 6250474"/>
              <a:gd name="connsiteX20" fmla="*/ 94741 w 11499601"/>
              <a:gd name="connsiteY20" fmla="*/ 5957415 h 6250474"/>
              <a:gd name="connsiteX21" fmla="*/ 37859 w 11499601"/>
              <a:gd name="connsiteY21" fmla="*/ 5876060 h 6250474"/>
              <a:gd name="connsiteX22" fmla="*/ 28975 w 11499601"/>
              <a:gd name="connsiteY22" fmla="*/ 2606888 h 6250474"/>
              <a:gd name="connsiteX23" fmla="*/ 33539 w 11499601"/>
              <a:gd name="connsiteY23" fmla="*/ 59860 h 6250474"/>
              <a:gd name="connsiteX24" fmla="*/ 39830 w 11499601"/>
              <a:gd name="connsiteY24" fmla="*/ 42028 h 6250474"/>
              <a:gd name="connsiteX25" fmla="*/ 88659 w 11499601"/>
              <a:gd name="connsiteY25" fmla="*/ 37282 h 6250474"/>
              <a:gd name="connsiteX26" fmla="*/ 301554 w 11499601"/>
              <a:gd name="connsiteY26" fmla="*/ 37282 h 6250474"/>
              <a:gd name="connsiteX27" fmla="*/ 416464 w 11499601"/>
              <a:gd name="connsiteY27" fmla="*/ 30725 h 6250474"/>
              <a:gd name="connsiteX28" fmla="*/ 907723 w 11499601"/>
              <a:gd name="connsiteY28" fmla="*/ 24269 h 6250474"/>
              <a:gd name="connsiteX29" fmla="*/ 3989089 w 11499601"/>
              <a:gd name="connsiteY29" fmla="*/ 29653 h 6250474"/>
              <a:gd name="connsiteX30" fmla="*/ 9680053 w 11499601"/>
              <a:gd name="connsiteY30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731597 w 11499601"/>
              <a:gd name="connsiteY16" fmla="*/ 5934968 h 6250474"/>
              <a:gd name="connsiteX17" fmla="*/ 1588500 w 11499601"/>
              <a:gd name="connsiteY17" fmla="*/ 5940418 h 6250474"/>
              <a:gd name="connsiteX18" fmla="*/ 671167 w 11499601"/>
              <a:gd name="connsiteY18" fmla="*/ 5948382 h 6250474"/>
              <a:gd name="connsiteX19" fmla="*/ 94741 w 11499601"/>
              <a:gd name="connsiteY19" fmla="*/ 5957415 h 6250474"/>
              <a:gd name="connsiteX20" fmla="*/ 37859 w 11499601"/>
              <a:gd name="connsiteY20" fmla="*/ 5876060 h 6250474"/>
              <a:gd name="connsiteX21" fmla="*/ 28975 w 11499601"/>
              <a:gd name="connsiteY21" fmla="*/ 2606888 h 6250474"/>
              <a:gd name="connsiteX22" fmla="*/ 33539 w 11499601"/>
              <a:gd name="connsiteY22" fmla="*/ 59860 h 6250474"/>
              <a:gd name="connsiteX23" fmla="*/ 39830 w 11499601"/>
              <a:gd name="connsiteY23" fmla="*/ 42028 h 6250474"/>
              <a:gd name="connsiteX24" fmla="*/ 88659 w 11499601"/>
              <a:gd name="connsiteY24" fmla="*/ 37282 h 6250474"/>
              <a:gd name="connsiteX25" fmla="*/ 301554 w 11499601"/>
              <a:gd name="connsiteY25" fmla="*/ 37282 h 6250474"/>
              <a:gd name="connsiteX26" fmla="*/ 416464 w 11499601"/>
              <a:gd name="connsiteY26" fmla="*/ 30725 h 6250474"/>
              <a:gd name="connsiteX27" fmla="*/ 907723 w 11499601"/>
              <a:gd name="connsiteY27" fmla="*/ 24269 h 6250474"/>
              <a:gd name="connsiteX28" fmla="*/ 3989089 w 11499601"/>
              <a:gd name="connsiteY28" fmla="*/ 29653 h 6250474"/>
              <a:gd name="connsiteX29" fmla="*/ 9680053 w 11499601"/>
              <a:gd name="connsiteY29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588500 w 11499601"/>
              <a:gd name="connsiteY16" fmla="*/ 5940418 h 6250474"/>
              <a:gd name="connsiteX17" fmla="*/ 671167 w 11499601"/>
              <a:gd name="connsiteY17" fmla="*/ 5948382 h 6250474"/>
              <a:gd name="connsiteX18" fmla="*/ 94741 w 11499601"/>
              <a:gd name="connsiteY18" fmla="*/ 5957415 h 6250474"/>
              <a:gd name="connsiteX19" fmla="*/ 37859 w 11499601"/>
              <a:gd name="connsiteY19" fmla="*/ 5876060 h 6250474"/>
              <a:gd name="connsiteX20" fmla="*/ 28975 w 11499601"/>
              <a:gd name="connsiteY20" fmla="*/ 2606888 h 6250474"/>
              <a:gd name="connsiteX21" fmla="*/ 33539 w 11499601"/>
              <a:gd name="connsiteY21" fmla="*/ 59860 h 6250474"/>
              <a:gd name="connsiteX22" fmla="*/ 39830 w 11499601"/>
              <a:gd name="connsiteY22" fmla="*/ 42028 h 6250474"/>
              <a:gd name="connsiteX23" fmla="*/ 88659 w 11499601"/>
              <a:gd name="connsiteY23" fmla="*/ 37282 h 6250474"/>
              <a:gd name="connsiteX24" fmla="*/ 301554 w 11499601"/>
              <a:gd name="connsiteY24" fmla="*/ 37282 h 6250474"/>
              <a:gd name="connsiteX25" fmla="*/ 416464 w 11499601"/>
              <a:gd name="connsiteY25" fmla="*/ 30725 h 6250474"/>
              <a:gd name="connsiteX26" fmla="*/ 907723 w 11499601"/>
              <a:gd name="connsiteY26" fmla="*/ 24269 h 6250474"/>
              <a:gd name="connsiteX27" fmla="*/ 3989089 w 11499601"/>
              <a:gd name="connsiteY27" fmla="*/ 29653 h 6250474"/>
              <a:gd name="connsiteX28" fmla="*/ 9680053 w 11499601"/>
              <a:gd name="connsiteY28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21880 w 11499601"/>
              <a:gd name="connsiteY15" fmla="*/ 5972741 h 6250474"/>
              <a:gd name="connsiteX16" fmla="*/ 1552841 w 11499601"/>
              <a:gd name="connsiteY16" fmla="*/ 5965889 h 6250474"/>
              <a:gd name="connsiteX17" fmla="*/ 671167 w 11499601"/>
              <a:gd name="connsiteY17" fmla="*/ 5948382 h 6250474"/>
              <a:gd name="connsiteX18" fmla="*/ 94741 w 11499601"/>
              <a:gd name="connsiteY18" fmla="*/ 5957415 h 6250474"/>
              <a:gd name="connsiteX19" fmla="*/ 37859 w 11499601"/>
              <a:gd name="connsiteY19" fmla="*/ 5876060 h 6250474"/>
              <a:gd name="connsiteX20" fmla="*/ 28975 w 11499601"/>
              <a:gd name="connsiteY20" fmla="*/ 2606888 h 6250474"/>
              <a:gd name="connsiteX21" fmla="*/ 33539 w 11499601"/>
              <a:gd name="connsiteY21" fmla="*/ 59860 h 6250474"/>
              <a:gd name="connsiteX22" fmla="*/ 39830 w 11499601"/>
              <a:gd name="connsiteY22" fmla="*/ 42028 h 6250474"/>
              <a:gd name="connsiteX23" fmla="*/ 88659 w 11499601"/>
              <a:gd name="connsiteY23" fmla="*/ 37282 h 6250474"/>
              <a:gd name="connsiteX24" fmla="*/ 301554 w 11499601"/>
              <a:gd name="connsiteY24" fmla="*/ 37282 h 6250474"/>
              <a:gd name="connsiteX25" fmla="*/ 416464 w 11499601"/>
              <a:gd name="connsiteY25" fmla="*/ 30725 h 6250474"/>
              <a:gd name="connsiteX26" fmla="*/ 907723 w 11499601"/>
              <a:gd name="connsiteY26" fmla="*/ 24269 h 6250474"/>
              <a:gd name="connsiteX27" fmla="*/ 3989089 w 11499601"/>
              <a:gd name="connsiteY27" fmla="*/ 29653 h 6250474"/>
              <a:gd name="connsiteX28" fmla="*/ 9680053 w 11499601"/>
              <a:gd name="connsiteY28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16786 w 11499601"/>
              <a:gd name="connsiteY15" fmla="*/ 5901423 h 6250474"/>
              <a:gd name="connsiteX16" fmla="*/ 1552841 w 11499601"/>
              <a:gd name="connsiteY16" fmla="*/ 5965889 h 6250474"/>
              <a:gd name="connsiteX17" fmla="*/ 671167 w 11499601"/>
              <a:gd name="connsiteY17" fmla="*/ 5948382 h 6250474"/>
              <a:gd name="connsiteX18" fmla="*/ 94741 w 11499601"/>
              <a:gd name="connsiteY18" fmla="*/ 5957415 h 6250474"/>
              <a:gd name="connsiteX19" fmla="*/ 37859 w 11499601"/>
              <a:gd name="connsiteY19" fmla="*/ 5876060 h 6250474"/>
              <a:gd name="connsiteX20" fmla="*/ 28975 w 11499601"/>
              <a:gd name="connsiteY20" fmla="*/ 2606888 h 6250474"/>
              <a:gd name="connsiteX21" fmla="*/ 33539 w 11499601"/>
              <a:gd name="connsiteY21" fmla="*/ 59860 h 6250474"/>
              <a:gd name="connsiteX22" fmla="*/ 39830 w 11499601"/>
              <a:gd name="connsiteY22" fmla="*/ 42028 h 6250474"/>
              <a:gd name="connsiteX23" fmla="*/ 88659 w 11499601"/>
              <a:gd name="connsiteY23" fmla="*/ 37282 h 6250474"/>
              <a:gd name="connsiteX24" fmla="*/ 301554 w 11499601"/>
              <a:gd name="connsiteY24" fmla="*/ 37282 h 6250474"/>
              <a:gd name="connsiteX25" fmla="*/ 416464 w 11499601"/>
              <a:gd name="connsiteY25" fmla="*/ 30725 h 6250474"/>
              <a:gd name="connsiteX26" fmla="*/ 907723 w 11499601"/>
              <a:gd name="connsiteY26" fmla="*/ 24269 h 6250474"/>
              <a:gd name="connsiteX27" fmla="*/ 3989089 w 11499601"/>
              <a:gd name="connsiteY27" fmla="*/ 29653 h 6250474"/>
              <a:gd name="connsiteX28" fmla="*/ 9680053 w 11499601"/>
              <a:gd name="connsiteY28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1552841 w 11499601"/>
              <a:gd name="connsiteY16" fmla="*/ 5965889 h 6250474"/>
              <a:gd name="connsiteX17" fmla="*/ 671167 w 11499601"/>
              <a:gd name="connsiteY17" fmla="*/ 5948382 h 6250474"/>
              <a:gd name="connsiteX18" fmla="*/ 94741 w 11499601"/>
              <a:gd name="connsiteY18" fmla="*/ 5957415 h 6250474"/>
              <a:gd name="connsiteX19" fmla="*/ 37859 w 11499601"/>
              <a:gd name="connsiteY19" fmla="*/ 5876060 h 6250474"/>
              <a:gd name="connsiteX20" fmla="*/ 28975 w 11499601"/>
              <a:gd name="connsiteY20" fmla="*/ 2606888 h 6250474"/>
              <a:gd name="connsiteX21" fmla="*/ 33539 w 11499601"/>
              <a:gd name="connsiteY21" fmla="*/ 59860 h 6250474"/>
              <a:gd name="connsiteX22" fmla="*/ 39830 w 11499601"/>
              <a:gd name="connsiteY22" fmla="*/ 42028 h 6250474"/>
              <a:gd name="connsiteX23" fmla="*/ 88659 w 11499601"/>
              <a:gd name="connsiteY23" fmla="*/ 37282 h 6250474"/>
              <a:gd name="connsiteX24" fmla="*/ 301554 w 11499601"/>
              <a:gd name="connsiteY24" fmla="*/ 37282 h 6250474"/>
              <a:gd name="connsiteX25" fmla="*/ 416464 w 11499601"/>
              <a:gd name="connsiteY25" fmla="*/ 30725 h 6250474"/>
              <a:gd name="connsiteX26" fmla="*/ 907723 w 11499601"/>
              <a:gd name="connsiteY26" fmla="*/ 24269 h 6250474"/>
              <a:gd name="connsiteX27" fmla="*/ 3989089 w 11499601"/>
              <a:gd name="connsiteY27" fmla="*/ 29653 h 6250474"/>
              <a:gd name="connsiteX28" fmla="*/ 9680053 w 11499601"/>
              <a:gd name="connsiteY28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71167 w 11499601"/>
              <a:gd name="connsiteY16" fmla="*/ 5948382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55432 w 11499601"/>
              <a:gd name="connsiteY13" fmla="*/ 6045972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70715 w 11499601"/>
              <a:gd name="connsiteY13" fmla="*/ 6056161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84193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70715 w 11499601"/>
              <a:gd name="connsiteY13" fmla="*/ 6056161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5500 h 6255974"/>
              <a:gd name="connsiteX1" fmla="*/ 11263634 w 11499601"/>
              <a:gd name="connsiteY1" fmla="*/ 16394 h 6255974"/>
              <a:gd name="connsiteX2" fmla="*/ 11499601 w 11499601"/>
              <a:gd name="connsiteY2" fmla="*/ 64794 h 6255974"/>
              <a:gd name="connsiteX3" fmla="*/ 11496115 w 11499601"/>
              <a:gd name="connsiteY3" fmla="*/ 338710 h 6255974"/>
              <a:gd name="connsiteX4" fmla="*/ 11496626 w 11499601"/>
              <a:gd name="connsiteY4" fmla="*/ 807372 h 6255974"/>
              <a:gd name="connsiteX5" fmla="*/ 11482477 w 11499601"/>
              <a:gd name="connsiteY5" fmla="*/ 1840079 h 6255974"/>
              <a:gd name="connsiteX6" fmla="*/ 11478714 w 11499601"/>
              <a:gd name="connsiteY6" fmla="*/ 3525714 h 6255974"/>
              <a:gd name="connsiteX7" fmla="*/ 11419375 w 11499601"/>
              <a:gd name="connsiteY7" fmla="*/ 5987933 h 6255974"/>
              <a:gd name="connsiteX8" fmla="*/ 5959453 w 11499601"/>
              <a:gd name="connsiteY8" fmla="*/ 5978886 h 6255974"/>
              <a:gd name="connsiteX9" fmla="*/ 4858766 w 11499601"/>
              <a:gd name="connsiteY9" fmla="*/ 6005062 h 6255974"/>
              <a:gd name="connsiteX10" fmla="*/ 3239306 w 11499601"/>
              <a:gd name="connsiteY10" fmla="*/ 5978241 h 6255974"/>
              <a:gd name="connsiteX11" fmla="*/ 3217554 w 11499601"/>
              <a:gd name="connsiteY11" fmla="*/ 6011412 h 6255974"/>
              <a:gd name="connsiteX12" fmla="*/ 3219866 w 11499601"/>
              <a:gd name="connsiteY12" fmla="*/ 6255974 h 6255974"/>
              <a:gd name="connsiteX13" fmla="*/ 2870715 w 11499601"/>
              <a:gd name="connsiteY13" fmla="*/ 6061661 h 6255974"/>
              <a:gd name="connsiteX14" fmla="*/ 2785655 w 11499601"/>
              <a:gd name="connsiteY14" fmla="*/ 5978241 h 6255974"/>
              <a:gd name="connsiteX15" fmla="*/ 2301504 w 11499601"/>
              <a:gd name="connsiteY15" fmla="*/ 5973147 h 6255974"/>
              <a:gd name="connsiteX16" fmla="*/ 666073 w 11499601"/>
              <a:gd name="connsiteY16" fmla="*/ 5964071 h 6255974"/>
              <a:gd name="connsiteX17" fmla="*/ 94741 w 11499601"/>
              <a:gd name="connsiteY17" fmla="*/ 5962915 h 6255974"/>
              <a:gd name="connsiteX18" fmla="*/ 37859 w 11499601"/>
              <a:gd name="connsiteY18" fmla="*/ 5881560 h 6255974"/>
              <a:gd name="connsiteX19" fmla="*/ 28975 w 11499601"/>
              <a:gd name="connsiteY19" fmla="*/ 2612388 h 6255974"/>
              <a:gd name="connsiteX20" fmla="*/ 33539 w 11499601"/>
              <a:gd name="connsiteY20" fmla="*/ 65360 h 6255974"/>
              <a:gd name="connsiteX21" fmla="*/ 39830 w 11499601"/>
              <a:gd name="connsiteY21" fmla="*/ 47528 h 6255974"/>
              <a:gd name="connsiteX22" fmla="*/ 88659 w 11499601"/>
              <a:gd name="connsiteY22" fmla="*/ 42782 h 6255974"/>
              <a:gd name="connsiteX23" fmla="*/ 301554 w 11499601"/>
              <a:gd name="connsiteY23" fmla="*/ 42782 h 6255974"/>
              <a:gd name="connsiteX24" fmla="*/ 416464 w 11499601"/>
              <a:gd name="connsiteY24" fmla="*/ 36225 h 6255974"/>
              <a:gd name="connsiteX25" fmla="*/ 907723 w 11499601"/>
              <a:gd name="connsiteY25" fmla="*/ 29769 h 6255974"/>
              <a:gd name="connsiteX26" fmla="*/ 3989089 w 11499601"/>
              <a:gd name="connsiteY26" fmla="*/ 35153 h 6255974"/>
              <a:gd name="connsiteX27" fmla="*/ 9680053 w 11499601"/>
              <a:gd name="connsiteY27" fmla="*/ 5500 h 62559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59294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70715 w 11499601"/>
              <a:gd name="connsiteY13" fmla="*/ 6056161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39374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70715 w 11499601"/>
              <a:gd name="connsiteY13" fmla="*/ 6056161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39374 h 6250474"/>
              <a:gd name="connsiteX3" fmla="*/ 11496115 w 11499601"/>
              <a:gd name="connsiteY3" fmla="*/ 33321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70715 w 11499601"/>
              <a:gd name="connsiteY13" fmla="*/ 6056161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  <a:gd name="connsiteX0" fmla="*/ 9680053 w 11499601"/>
              <a:gd name="connsiteY0" fmla="*/ 0 h 6250474"/>
              <a:gd name="connsiteX1" fmla="*/ 11263634 w 11499601"/>
              <a:gd name="connsiteY1" fmla="*/ 10894 h 6250474"/>
              <a:gd name="connsiteX2" fmla="*/ 11499601 w 11499601"/>
              <a:gd name="connsiteY2" fmla="*/ 39374 h 6250474"/>
              <a:gd name="connsiteX3" fmla="*/ 11491172 w 11499601"/>
              <a:gd name="connsiteY3" fmla="*/ 313290 h 6250474"/>
              <a:gd name="connsiteX4" fmla="*/ 11496626 w 11499601"/>
              <a:gd name="connsiteY4" fmla="*/ 801872 h 6250474"/>
              <a:gd name="connsiteX5" fmla="*/ 11482477 w 11499601"/>
              <a:gd name="connsiteY5" fmla="*/ 1834579 h 6250474"/>
              <a:gd name="connsiteX6" fmla="*/ 11478714 w 11499601"/>
              <a:gd name="connsiteY6" fmla="*/ 3520214 h 6250474"/>
              <a:gd name="connsiteX7" fmla="*/ 11419375 w 11499601"/>
              <a:gd name="connsiteY7" fmla="*/ 5982433 h 6250474"/>
              <a:gd name="connsiteX8" fmla="*/ 5959453 w 11499601"/>
              <a:gd name="connsiteY8" fmla="*/ 5973386 h 6250474"/>
              <a:gd name="connsiteX9" fmla="*/ 4858766 w 11499601"/>
              <a:gd name="connsiteY9" fmla="*/ 5999562 h 6250474"/>
              <a:gd name="connsiteX10" fmla="*/ 3239306 w 11499601"/>
              <a:gd name="connsiteY10" fmla="*/ 5972741 h 6250474"/>
              <a:gd name="connsiteX11" fmla="*/ 3217554 w 11499601"/>
              <a:gd name="connsiteY11" fmla="*/ 6005912 h 6250474"/>
              <a:gd name="connsiteX12" fmla="*/ 3219866 w 11499601"/>
              <a:gd name="connsiteY12" fmla="*/ 6250474 h 6250474"/>
              <a:gd name="connsiteX13" fmla="*/ 2870715 w 11499601"/>
              <a:gd name="connsiteY13" fmla="*/ 6056161 h 6250474"/>
              <a:gd name="connsiteX14" fmla="*/ 2785655 w 11499601"/>
              <a:gd name="connsiteY14" fmla="*/ 5972741 h 6250474"/>
              <a:gd name="connsiteX15" fmla="*/ 2301504 w 11499601"/>
              <a:gd name="connsiteY15" fmla="*/ 5967647 h 6250474"/>
              <a:gd name="connsiteX16" fmla="*/ 666073 w 11499601"/>
              <a:gd name="connsiteY16" fmla="*/ 5958571 h 6250474"/>
              <a:gd name="connsiteX17" fmla="*/ 94741 w 11499601"/>
              <a:gd name="connsiteY17" fmla="*/ 5957415 h 6250474"/>
              <a:gd name="connsiteX18" fmla="*/ 37859 w 11499601"/>
              <a:gd name="connsiteY18" fmla="*/ 5876060 h 6250474"/>
              <a:gd name="connsiteX19" fmla="*/ 28975 w 11499601"/>
              <a:gd name="connsiteY19" fmla="*/ 2606888 h 6250474"/>
              <a:gd name="connsiteX20" fmla="*/ 33539 w 11499601"/>
              <a:gd name="connsiteY20" fmla="*/ 59860 h 6250474"/>
              <a:gd name="connsiteX21" fmla="*/ 39830 w 11499601"/>
              <a:gd name="connsiteY21" fmla="*/ 42028 h 6250474"/>
              <a:gd name="connsiteX22" fmla="*/ 88659 w 11499601"/>
              <a:gd name="connsiteY22" fmla="*/ 37282 h 6250474"/>
              <a:gd name="connsiteX23" fmla="*/ 301554 w 11499601"/>
              <a:gd name="connsiteY23" fmla="*/ 37282 h 6250474"/>
              <a:gd name="connsiteX24" fmla="*/ 416464 w 11499601"/>
              <a:gd name="connsiteY24" fmla="*/ 30725 h 6250474"/>
              <a:gd name="connsiteX25" fmla="*/ 907723 w 11499601"/>
              <a:gd name="connsiteY25" fmla="*/ 24269 h 6250474"/>
              <a:gd name="connsiteX26" fmla="*/ 3989089 w 11499601"/>
              <a:gd name="connsiteY26" fmla="*/ 29653 h 6250474"/>
              <a:gd name="connsiteX27" fmla="*/ 9680053 w 11499601"/>
              <a:gd name="connsiteY27" fmla="*/ 0 h 6250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499601" h="6250474">
                <a:moveTo>
                  <a:pt x="9680053" y="0"/>
                </a:moveTo>
                <a:lnTo>
                  <a:pt x="11263634" y="10894"/>
                </a:lnTo>
                <a:cubicBezTo>
                  <a:pt x="11382518" y="17609"/>
                  <a:pt x="11483635" y="5293"/>
                  <a:pt x="11499601" y="39374"/>
                </a:cubicBezTo>
                <a:lnTo>
                  <a:pt x="11491172" y="313290"/>
                </a:lnTo>
                <a:cubicBezTo>
                  <a:pt x="11491342" y="469511"/>
                  <a:pt x="11496456" y="645651"/>
                  <a:pt x="11496626" y="801872"/>
                </a:cubicBezTo>
                <a:cubicBezTo>
                  <a:pt x="11485119" y="918570"/>
                  <a:pt x="11483798" y="1773917"/>
                  <a:pt x="11482477" y="1834579"/>
                </a:cubicBezTo>
                <a:cubicBezTo>
                  <a:pt x="11462397" y="2645173"/>
                  <a:pt x="11489491" y="2970847"/>
                  <a:pt x="11478714" y="3520214"/>
                </a:cubicBezTo>
                <a:cubicBezTo>
                  <a:pt x="11462615" y="5654060"/>
                  <a:pt x="11560172" y="6010354"/>
                  <a:pt x="11419375" y="5982433"/>
                </a:cubicBezTo>
                <a:cubicBezTo>
                  <a:pt x="9251879" y="6044921"/>
                  <a:pt x="7569480" y="6004728"/>
                  <a:pt x="5959453" y="5973386"/>
                </a:cubicBezTo>
                <a:lnTo>
                  <a:pt x="4858766" y="5999562"/>
                </a:lnTo>
                <a:lnTo>
                  <a:pt x="3239306" y="5972741"/>
                </a:lnTo>
                <a:lnTo>
                  <a:pt x="3217554" y="6005912"/>
                </a:lnTo>
                <a:cubicBezTo>
                  <a:pt x="3195952" y="6047442"/>
                  <a:pt x="3201415" y="6144511"/>
                  <a:pt x="3219866" y="6250474"/>
                </a:cubicBezTo>
                <a:cubicBezTo>
                  <a:pt x="3113618" y="6201492"/>
                  <a:pt x="2980145" y="6145854"/>
                  <a:pt x="2870715" y="6056161"/>
                </a:cubicBezTo>
                <a:lnTo>
                  <a:pt x="2785655" y="5972741"/>
                </a:lnTo>
                <a:lnTo>
                  <a:pt x="2301504" y="5967647"/>
                </a:lnTo>
                <a:lnTo>
                  <a:pt x="666073" y="5958571"/>
                </a:lnTo>
                <a:cubicBezTo>
                  <a:pt x="416338" y="5959078"/>
                  <a:pt x="199443" y="5971167"/>
                  <a:pt x="94741" y="5957415"/>
                </a:cubicBezTo>
                <a:cubicBezTo>
                  <a:pt x="-9961" y="5943663"/>
                  <a:pt x="43390" y="5957506"/>
                  <a:pt x="37859" y="5876060"/>
                </a:cubicBezTo>
                <a:cubicBezTo>
                  <a:pt x="13485" y="5737802"/>
                  <a:pt x="42281" y="4414258"/>
                  <a:pt x="28975" y="2606888"/>
                </a:cubicBezTo>
                <a:cubicBezTo>
                  <a:pt x="-19249" y="1512253"/>
                  <a:pt x="110" y="488851"/>
                  <a:pt x="33539" y="59860"/>
                </a:cubicBezTo>
                <a:cubicBezTo>
                  <a:pt x="34137" y="52184"/>
                  <a:pt x="36271" y="46366"/>
                  <a:pt x="39830" y="42028"/>
                </a:cubicBezTo>
                <a:lnTo>
                  <a:pt x="88659" y="37282"/>
                </a:lnTo>
                <a:lnTo>
                  <a:pt x="301554" y="37282"/>
                </a:lnTo>
                <a:lnTo>
                  <a:pt x="416464" y="30725"/>
                </a:lnTo>
                <a:lnTo>
                  <a:pt x="907723" y="24269"/>
                </a:lnTo>
                <a:lnTo>
                  <a:pt x="3989089" y="29653"/>
                </a:lnTo>
                <a:lnTo>
                  <a:pt x="9680053" y="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444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29" r:id="rId6"/>
    <p:sldLayoutId id="2147483725" r:id="rId7"/>
    <p:sldLayoutId id="2147483726" r:id="rId8"/>
    <p:sldLayoutId id="2147483727" r:id="rId9"/>
    <p:sldLayoutId id="2147483728" r:id="rId10"/>
    <p:sldLayoutId id="2147483730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800" b="1" kern="1200" spc="1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1000"/>
        </a:spcBef>
        <a:buSzPct val="73000"/>
        <a:buFontTx/>
        <a:buNone/>
        <a:defRPr sz="3200" b="1" kern="1200" spc="50" baseline="0">
          <a:solidFill>
            <a:schemeClr val="tx1"/>
          </a:solidFill>
          <a:latin typeface="+mn-lt"/>
          <a:ea typeface="+mn-ea"/>
          <a:cs typeface="+mn-cs"/>
        </a:defRPr>
      </a:lvl1pPr>
      <a:lvl2pPr marL="228600" indent="-182880" algn="l" defTabSz="914400" rtl="0" eaLnBrk="1" latinLnBrk="0" hangingPunct="1">
        <a:lnSpc>
          <a:spcPct val="100000"/>
        </a:lnSpc>
        <a:spcBef>
          <a:spcPts val="500"/>
        </a:spcBef>
        <a:buSzPct val="70000"/>
        <a:buFont typeface="Arial" panose="020B0604020202020204" pitchFamily="34" charset="0"/>
        <a:buChar char="•"/>
        <a:defRPr sz="2800" b="1" kern="1200" spc="50" baseline="0">
          <a:solidFill>
            <a:schemeClr val="tx1"/>
          </a:solidFill>
          <a:latin typeface="+mn-lt"/>
          <a:ea typeface="+mn-ea"/>
          <a:cs typeface="+mn-cs"/>
        </a:defRPr>
      </a:lvl2pPr>
      <a:lvl3pPr marL="274320" indent="0" algn="l" defTabSz="914400" rtl="0" eaLnBrk="1" latinLnBrk="0" hangingPunct="1">
        <a:lnSpc>
          <a:spcPct val="100000"/>
        </a:lnSpc>
        <a:spcBef>
          <a:spcPts val="500"/>
        </a:spcBef>
        <a:buSzPct val="73000"/>
        <a:buFontTx/>
        <a:buNone/>
        <a:defRPr sz="2400" b="1" kern="1200" spc="50" baseline="0">
          <a:solidFill>
            <a:schemeClr val="tx1"/>
          </a:solidFill>
          <a:latin typeface="+mn-lt"/>
          <a:ea typeface="+mn-ea"/>
          <a:cs typeface="+mn-cs"/>
        </a:defRPr>
      </a:lvl3pPr>
      <a:lvl4pPr marL="548640" indent="-182880" algn="l" defTabSz="914400" rtl="0" eaLnBrk="1" latinLnBrk="0" hangingPunct="1">
        <a:lnSpc>
          <a:spcPct val="100000"/>
        </a:lnSpc>
        <a:spcBef>
          <a:spcPts val="500"/>
        </a:spcBef>
        <a:buSzPct val="73000"/>
        <a:buFont typeface="Arial" panose="020B0604020202020204" pitchFamily="34" charset="0"/>
        <a:buChar char="•"/>
        <a:defRPr sz="2000" b="1" kern="1200" spc="50" baseline="0">
          <a:solidFill>
            <a:schemeClr val="tx1"/>
          </a:solidFill>
          <a:latin typeface="+mn-lt"/>
          <a:ea typeface="+mn-ea"/>
          <a:cs typeface="+mn-cs"/>
        </a:defRPr>
      </a:lvl4pPr>
      <a:lvl5pPr marL="548640" indent="0" algn="l" defTabSz="914400" rtl="0" eaLnBrk="1" latinLnBrk="0" hangingPunct="1">
        <a:lnSpc>
          <a:spcPct val="100000"/>
        </a:lnSpc>
        <a:spcBef>
          <a:spcPts val="500"/>
        </a:spcBef>
        <a:buSzPct val="73000"/>
        <a:buFontTx/>
        <a:buNone/>
        <a:defRPr sz="2000" b="1" kern="1200" spc="5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2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9" name="Rectangle 28">
            <a:extLst>
              <a:ext uri="{FF2B5EF4-FFF2-40B4-BE49-F238E27FC236}">
                <a16:creationId xmlns:a16="http://schemas.microsoft.com/office/drawing/2014/main" id="{0B0C63E3-982C-4BBD-8447-8261AE062D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D1E7105B-33FE-49A2-B3D1-C73B1FE15F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720131" y="3988417"/>
            <a:ext cx="5898441" cy="2407359"/>
          </a:xfrm>
          <a:custGeom>
            <a:avLst/>
            <a:gdLst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23535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405213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23535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23535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23535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85624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85624 w 9735159"/>
              <a:gd name="connsiteY7" fmla="*/ 4466489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85624 w 9735159"/>
              <a:gd name="connsiteY7" fmla="*/ 4466489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3171"/>
              <a:gd name="connsiteX1" fmla="*/ 9719033 w 9735159"/>
              <a:gd name="connsiteY1" fmla="*/ 122134 h 4583171"/>
              <a:gd name="connsiteX2" fmla="*/ 9675361 w 9735159"/>
              <a:gd name="connsiteY2" fmla="*/ 1854278 h 4583171"/>
              <a:gd name="connsiteX3" fmla="*/ 9667887 w 9735159"/>
              <a:gd name="connsiteY3" fmla="*/ 4129680 h 4583171"/>
              <a:gd name="connsiteX4" fmla="*/ 9156509 w 9735159"/>
              <a:gd name="connsiteY4" fmla="*/ 4179051 h 4583171"/>
              <a:gd name="connsiteX5" fmla="*/ 8374371 w 9735159"/>
              <a:gd name="connsiteY5" fmla="*/ 4200672 h 4583171"/>
              <a:gd name="connsiteX6" fmla="*/ 7989742 w 9735159"/>
              <a:gd name="connsiteY6" fmla="*/ 4205904 h 4583171"/>
              <a:gd name="connsiteX7" fmla="*/ 7685624 w 9735159"/>
              <a:gd name="connsiteY7" fmla="*/ 4466489 h 4583171"/>
              <a:gd name="connsiteX8" fmla="*/ 7189698 w 9735159"/>
              <a:gd name="connsiteY8" fmla="*/ 4582555 h 4583171"/>
              <a:gd name="connsiteX9" fmla="*/ 7423142 w 9735159"/>
              <a:gd name="connsiteY9" fmla="*/ 4218401 h 4583171"/>
              <a:gd name="connsiteX10" fmla="*/ 7322085 w 9735159"/>
              <a:gd name="connsiteY10" fmla="*/ 4198994 h 4583171"/>
              <a:gd name="connsiteX11" fmla="*/ 5976239 w 9735159"/>
              <a:gd name="connsiteY11" fmla="*/ 4198994 h 4583171"/>
              <a:gd name="connsiteX12" fmla="*/ 5703149 w 9735159"/>
              <a:gd name="connsiteY12" fmla="*/ 4203217 h 4583171"/>
              <a:gd name="connsiteX13" fmla="*/ 204518 w 9735159"/>
              <a:gd name="connsiteY13" fmla="*/ 4241988 h 4583171"/>
              <a:gd name="connsiteX14" fmla="*/ 45709 w 9735159"/>
              <a:gd name="connsiteY14" fmla="*/ 2519688 h 4583171"/>
              <a:gd name="connsiteX15" fmla="*/ 0 w 9735159"/>
              <a:gd name="connsiteY15" fmla="*/ 105770 h 4583171"/>
              <a:gd name="connsiteX16" fmla="*/ 6334131 w 9735159"/>
              <a:gd name="connsiteY16" fmla="*/ 49746 h 4583171"/>
              <a:gd name="connsiteX17" fmla="*/ 8936301 w 9735159"/>
              <a:gd name="connsiteY17" fmla="*/ 9904 h 4583171"/>
              <a:gd name="connsiteX18" fmla="*/ 9439106 w 9735159"/>
              <a:gd name="connsiteY18" fmla="*/ 1 h 4583171"/>
              <a:gd name="connsiteX0" fmla="*/ 9439106 w 9735159"/>
              <a:gd name="connsiteY0" fmla="*/ 1 h 4585292"/>
              <a:gd name="connsiteX1" fmla="*/ 9719033 w 9735159"/>
              <a:gd name="connsiteY1" fmla="*/ 122134 h 4585292"/>
              <a:gd name="connsiteX2" fmla="*/ 9675361 w 9735159"/>
              <a:gd name="connsiteY2" fmla="*/ 1854278 h 4585292"/>
              <a:gd name="connsiteX3" fmla="*/ 9667887 w 9735159"/>
              <a:gd name="connsiteY3" fmla="*/ 4129680 h 4585292"/>
              <a:gd name="connsiteX4" fmla="*/ 9156509 w 9735159"/>
              <a:gd name="connsiteY4" fmla="*/ 4179051 h 4585292"/>
              <a:gd name="connsiteX5" fmla="*/ 8374371 w 9735159"/>
              <a:gd name="connsiteY5" fmla="*/ 4200672 h 4585292"/>
              <a:gd name="connsiteX6" fmla="*/ 7989742 w 9735159"/>
              <a:gd name="connsiteY6" fmla="*/ 4205904 h 4585292"/>
              <a:gd name="connsiteX7" fmla="*/ 7685624 w 9735159"/>
              <a:gd name="connsiteY7" fmla="*/ 4466489 h 4585292"/>
              <a:gd name="connsiteX8" fmla="*/ 7189698 w 9735159"/>
              <a:gd name="connsiteY8" fmla="*/ 4582555 h 4585292"/>
              <a:gd name="connsiteX9" fmla="*/ 7423142 w 9735159"/>
              <a:gd name="connsiteY9" fmla="*/ 4218401 h 4585292"/>
              <a:gd name="connsiteX10" fmla="*/ 7322085 w 9735159"/>
              <a:gd name="connsiteY10" fmla="*/ 4198994 h 4585292"/>
              <a:gd name="connsiteX11" fmla="*/ 5976239 w 9735159"/>
              <a:gd name="connsiteY11" fmla="*/ 4198994 h 4585292"/>
              <a:gd name="connsiteX12" fmla="*/ 5703149 w 9735159"/>
              <a:gd name="connsiteY12" fmla="*/ 4203217 h 4585292"/>
              <a:gd name="connsiteX13" fmla="*/ 204518 w 9735159"/>
              <a:gd name="connsiteY13" fmla="*/ 4241988 h 4585292"/>
              <a:gd name="connsiteX14" fmla="*/ 45709 w 9735159"/>
              <a:gd name="connsiteY14" fmla="*/ 2519688 h 4585292"/>
              <a:gd name="connsiteX15" fmla="*/ 0 w 9735159"/>
              <a:gd name="connsiteY15" fmla="*/ 105770 h 4585292"/>
              <a:gd name="connsiteX16" fmla="*/ 6334131 w 9735159"/>
              <a:gd name="connsiteY16" fmla="*/ 49746 h 4585292"/>
              <a:gd name="connsiteX17" fmla="*/ 8936301 w 9735159"/>
              <a:gd name="connsiteY17" fmla="*/ 9904 h 4585292"/>
              <a:gd name="connsiteX18" fmla="*/ 9439106 w 9735159"/>
              <a:gd name="connsiteY18" fmla="*/ 1 h 4585292"/>
              <a:gd name="connsiteX0" fmla="*/ 9439106 w 9735159"/>
              <a:gd name="connsiteY0" fmla="*/ 1 h 4585292"/>
              <a:gd name="connsiteX1" fmla="*/ 9719033 w 9735159"/>
              <a:gd name="connsiteY1" fmla="*/ 122134 h 4585292"/>
              <a:gd name="connsiteX2" fmla="*/ 9675361 w 9735159"/>
              <a:gd name="connsiteY2" fmla="*/ 1854278 h 4585292"/>
              <a:gd name="connsiteX3" fmla="*/ 9667887 w 9735159"/>
              <a:gd name="connsiteY3" fmla="*/ 4129680 h 4585292"/>
              <a:gd name="connsiteX4" fmla="*/ 9156509 w 9735159"/>
              <a:gd name="connsiteY4" fmla="*/ 4179051 h 4585292"/>
              <a:gd name="connsiteX5" fmla="*/ 8374371 w 9735159"/>
              <a:gd name="connsiteY5" fmla="*/ 4200672 h 4585292"/>
              <a:gd name="connsiteX6" fmla="*/ 7989742 w 9735159"/>
              <a:gd name="connsiteY6" fmla="*/ 4205904 h 4585292"/>
              <a:gd name="connsiteX7" fmla="*/ 7685624 w 9735159"/>
              <a:gd name="connsiteY7" fmla="*/ 4466489 h 4585292"/>
              <a:gd name="connsiteX8" fmla="*/ 7189698 w 9735159"/>
              <a:gd name="connsiteY8" fmla="*/ 4582555 h 4585292"/>
              <a:gd name="connsiteX9" fmla="*/ 7406209 w 9735159"/>
              <a:gd name="connsiteY9" fmla="*/ 4195824 h 4585292"/>
              <a:gd name="connsiteX10" fmla="*/ 7322085 w 9735159"/>
              <a:gd name="connsiteY10" fmla="*/ 4198994 h 4585292"/>
              <a:gd name="connsiteX11" fmla="*/ 5976239 w 9735159"/>
              <a:gd name="connsiteY11" fmla="*/ 4198994 h 4585292"/>
              <a:gd name="connsiteX12" fmla="*/ 5703149 w 9735159"/>
              <a:gd name="connsiteY12" fmla="*/ 4203217 h 4585292"/>
              <a:gd name="connsiteX13" fmla="*/ 204518 w 9735159"/>
              <a:gd name="connsiteY13" fmla="*/ 4241988 h 4585292"/>
              <a:gd name="connsiteX14" fmla="*/ 45709 w 9735159"/>
              <a:gd name="connsiteY14" fmla="*/ 2519688 h 4585292"/>
              <a:gd name="connsiteX15" fmla="*/ 0 w 9735159"/>
              <a:gd name="connsiteY15" fmla="*/ 105770 h 4585292"/>
              <a:gd name="connsiteX16" fmla="*/ 6334131 w 9735159"/>
              <a:gd name="connsiteY16" fmla="*/ 49746 h 4585292"/>
              <a:gd name="connsiteX17" fmla="*/ 8936301 w 9735159"/>
              <a:gd name="connsiteY17" fmla="*/ 9904 h 4585292"/>
              <a:gd name="connsiteX18" fmla="*/ 9439106 w 9735159"/>
              <a:gd name="connsiteY18" fmla="*/ 1 h 4585292"/>
              <a:gd name="connsiteX0" fmla="*/ 9439106 w 9735159"/>
              <a:gd name="connsiteY0" fmla="*/ 1 h 4585292"/>
              <a:gd name="connsiteX1" fmla="*/ 9719033 w 9735159"/>
              <a:gd name="connsiteY1" fmla="*/ 122134 h 4585292"/>
              <a:gd name="connsiteX2" fmla="*/ 9675361 w 9735159"/>
              <a:gd name="connsiteY2" fmla="*/ 1854278 h 4585292"/>
              <a:gd name="connsiteX3" fmla="*/ 9667887 w 9735159"/>
              <a:gd name="connsiteY3" fmla="*/ 4129680 h 4585292"/>
              <a:gd name="connsiteX4" fmla="*/ 9156509 w 9735159"/>
              <a:gd name="connsiteY4" fmla="*/ 4179051 h 4585292"/>
              <a:gd name="connsiteX5" fmla="*/ 8374371 w 9735159"/>
              <a:gd name="connsiteY5" fmla="*/ 4200672 h 4585292"/>
              <a:gd name="connsiteX6" fmla="*/ 7989742 w 9735159"/>
              <a:gd name="connsiteY6" fmla="*/ 4205904 h 4585292"/>
              <a:gd name="connsiteX7" fmla="*/ 7685624 w 9735159"/>
              <a:gd name="connsiteY7" fmla="*/ 4466489 h 4585292"/>
              <a:gd name="connsiteX8" fmla="*/ 7189698 w 9735159"/>
              <a:gd name="connsiteY8" fmla="*/ 4582555 h 4585292"/>
              <a:gd name="connsiteX9" fmla="*/ 7406209 w 9735159"/>
              <a:gd name="connsiteY9" fmla="*/ 4195824 h 4585292"/>
              <a:gd name="connsiteX10" fmla="*/ 7322085 w 9735159"/>
              <a:gd name="connsiteY10" fmla="*/ 4198994 h 4585292"/>
              <a:gd name="connsiteX11" fmla="*/ 5703149 w 9735159"/>
              <a:gd name="connsiteY11" fmla="*/ 4203217 h 4585292"/>
              <a:gd name="connsiteX12" fmla="*/ 204518 w 9735159"/>
              <a:gd name="connsiteY12" fmla="*/ 4241988 h 4585292"/>
              <a:gd name="connsiteX13" fmla="*/ 45709 w 9735159"/>
              <a:gd name="connsiteY13" fmla="*/ 2519688 h 4585292"/>
              <a:gd name="connsiteX14" fmla="*/ 0 w 9735159"/>
              <a:gd name="connsiteY14" fmla="*/ 105770 h 4585292"/>
              <a:gd name="connsiteX15" fmla="*/ 6334131 w 9735159"/>
              <a:gd name="connsiteY15" fmla="*/ 49746 h 4585292"/>
              <a:gd name="connsiteX16" fmla="*/ 8936301 w 9735159"/>
              <a:gd name="connsiteY16" fmla="*/ 9904 h 4585292"/>
              <a:gd name="connsiteX17" fmla="*/ 9439106 w 9735159"/>
              <a:gd name="connsiteY17" fmla="*/ 1 h 4585292"/>
              <a:gd name="connsiteX0" fmla="*/ 9439106 w 9735159"/>
              <a:gd name="connsiteY0" fmla="*/ 1 h 4585292"/>
              <a:gd name="connsiteX1" fmla="*/ 9719033 w 9735159"/>
              <a:gd name="connsiteY1" fmla="*/ 122134 h 4585292"/>
              <a:gd name="connsiteX2" fmla="*/ 9675361 w 9735159"/>
              <a:gd name="connsiteY2" fmla="*/ 1854278 h 4585292"/>
              <a:gd name="connsiteX3" fmla="*/ 9667887 w 9735159"/>
              <a:gd name="connsiteY3" fmla="*/ 4129680 h 4585292"/>
              <a:gd name="connsiteX4" fmla="*/ 9156509 w 9735159"/>
              <a:gd name="connsiteY4" fmla="*/ 4179051 h 4585292"/>
              <a:gd name="connsiteX5" fmla="*/ 8374371 w 9735159"/>
              <a:gd name="connsiteY5" fmla="*/ 4200672 h 4585292"/>
              <a:gd name="connsiteX6" fmla="*/ 7989742 w 9735159"/>
              <a:gd name="connsiteY6" fmla="*/ 4205904 h 4585292"/>
              <a:gd name="connsiteX7" fmla="*/ 7685624 w 9735159"/>
              <a:gd name="connsiteY7" fmla="*/ 4466489 h 4585292"/>
              <a:gd name="connsiteX8" fmla="*/ 7189698 w 9735159"/>
              <a:gd name="connsiteY8" fmla="*/ 4582555 h 4585292"/>
              <a:gd name="connsiteX9" fmla="*/ 7406209 w 9735159"/>
              <a:gd name="connsiteY9" fmla="*/ 4195824 h 4585292"/>
              <a:gd name="connsiteX10" fmla="*/ 7169685 w 9735159"/>
              <a:gd name="connsiteY10" fmla="*/ 4210283 h 4585292"/>
              <a:gd name="connsiteX11" fmla="*/ 5703149 w 9735159"/>
              <a:gd name="connsiteY11" fmla="*/ 4203217 h 4585292"/>
              <a:gd name="connsiteX12" fmla="*/ 204518 w 9735159"/>
              <a:gd name="connsiteY12" fmla="*/ 4241988 h 4585292"/>
              <a:gd name="connsiteX13" fmla="*/ 45709 w 9735159"/>
              <a:gd name="connsiteY13" fmla="*/ 2519688 h 4585292"/>
              <a:gd name="connsiteX14" fmla="*/ 0 w 9735159"/>
              <a:gd name="connsiteY14" fmla="*/ 105770 h 4585292"/>
              <a:gd name="connsiteX15" fmla="*/ 6334131 w 9735159"/>
              <a:gd name="connsiteY15" fmla="*/ 49746 h 4585292"/>
              <a:gd name="connsiteX16" fmla="*/ 8936301 w 9735159"/>
              <a:gd name="connsiteY16" fmla="*/ 9904 h 4585292"/>
              <a:gd name="connsiteX17" fmla="*/ 9439106 w 9735159"/>
              <a:gd name="connsiteY17" fmla="*/ 1 h 4585292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29680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685624 w 9735159"/>
              <a:gd name="connsiteY7" fmla="*/ 4466489 h 4583125"/>
              <a:gd name="connsiteX8" fmla="*/ 7189698 w 9735159"/>
              <a:gd name="connsiteY8" fmla="*/ 4582555 h 4583125"/>
              <a:gd name="connsiteX9" fmla="*/ 7406209 w 9735159"/>
              <a:gd name="connsiteY9" fmla="*/ 4195824 h 4583125"/>
              <a:gd name="connsiteX10" fmla="*/ 7169685 w 9735159"/>
              <a:gd name="connsiteY10" fmla="*/ 4210283 h 4583125"/>
              <a:gd name="connsiteX11" fmla="*/ 5703149 w 9735159"/>
              <a:gd name="connsiteY11" fmla="*/ 4203217 h 4583125"/>
              <a:gd name="connsiteX12" fmla="*/ 204518 w 9735159"/>
              <a:gd name="connsiteY12" fmla="*/ 4241988 h 4583125"/>
              <a:gd name="connsiteX13" fmla="*/ 45709 w 9735159"/>
              <a:gd name="connsiteY13" fmla="*/ 2519688 h 4583125"/>
              <a:gd name="connsiteX14" fmla="*/ 0 w 9735159"/>
              <a:gd name="connsiteY14" fmla="*/ 105770 h 4583125"/>
              <a:gd name="connsiteX15" fmla="*/ 6334131 w 9735159"/>
              <a:gd name="connsiteY15" fmla="*/ 49746 h 4583125"/>
              <a:gd name="connsiteX16" fmla="*/ 8936301 w 9735159"/>
              <a:gd name="connsiteY16" fmla="*/ 9904 h 4583125"/>
              <a:gd name="connsiteX17" fmla="*/ 9439106 w 9735159"/>
              <a:gd name="connsiteY17" fmla="*/ 1 h 4583125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57902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685624 w 9735159"/>
              <a:gd name="connsiteY7" fmla="*/ 4466489 h 4583125"/>
              <a:gd name="connsiteX8" fmla="*/ 7189698 w 9735159"/>
              <a:gd name="connsiteY8" fmla="*/ 4582555 h 4583125"/>
              <a:gd name="connsiteX9" fmla="*/ 7406209 w 9735159"/>
              <a:gd name="connsiteY9" fmla="*/ 4195824 h 4583125"/>
              <a:gd name="connsiteX10" fmla="*/ 7169685 w 9735159"/>
              <a:gd name="connsiteY10" fmla="*/ 4210283 h 4583125"/>
              <a:gd name="connsiteX11" fmla="*/ 5703149 w 9735159"/>
              <a:gd name="connsiteY11" fmla="*/ 4203217 h 4583125"/>
              <a:gd name="connsiteX12" fmla="*/ 204518 w 9735159"/>
              <a:gd name="connsiteY12" fmla="*/ 4241988 h 4583125"/>
              <a:gd name="connsiteX13" fmla="*/ 45709 w 9735159"/>
              <a:gd name="connsiteY13" fmla="*/ 2519688 h 4583125"/>
              <a:gd name="connsiteX14" fmla="*/ 0 w 9735159"/>
              <a:gd name="connsiteY14" fmla="*/ 105770 h 4583125"/>
              <a:gd name="connsiteX15" fmla="*/ 6334131 w 9735159"/>
              <a:gd name="connsiteY15" fmla="*/ 49746 h 4583125"/>
              <a:gd name="connsiteX16" fmla="*/ 8936301 w 9735159"/>
              <a:gd name="connsiteY16" fmla="*/ 9904 h 4583125"/>
              <a:gd name="connsiteX17" fmla="*/ 9439106 w 9735159"/>
              <a:gd name="connsiteY17" fmla="*/ 1 h 4583125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57902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189698 w 9735159"/>
              <a:gd name="connsiteY7" fmla="*/ 4582555 h 4583125"/>
              <a:gd name="connsiteX8" fmla="*/ 7406209 w 9735159"/>
              <a:gd name="connsiteY8" fmla="*/ 4195824 h 4583125"/>
              <a:gd name="connsiteX9" fmla="*/ 7169685 w 9735159"/>
              <a:gd name="connsiteY9" fmla="*/ 4210283 h 4583125"/>
              <a:gd name="connsiteX10" fmla="*/ 5703149 w 9735159"/>
              <a:gd name="connsiteY10" fmla="*/ 4203217 h 4583125"/>
              <a:gd name="connsiteX11" fmla="*/ 204518 w 9735159"/>
              <a:gd name="connsiteY11" fmla="*/ 4241988 h 4583125"/>
              <a:gd name="connsiteX12" fmla="*/ 45709 w 9735159"/>
              <a:gd name="connsiteY12" fmla="*/ 2519688 h 4583125"/>
              <a:gd name="connsiteX13" fmla="*/ 0 w 9735159"/>
              <a:gd name="connsiteY13" fmla="*/ 105770 h 4583125"/>
              <a:gd name="connsiteX14" fmla="*/ 6334131 w 9735159"/>
              <a:gd name="connsiteY14" fmla="*/ 49746 h 4583125"/>
              <a:gd name="connsiteX15" fmla="*/ 8936301 w 9735159"/>
              <a:gd name="connsiteY15" fmla="*/ 9904 h 4583125"/>
              <a:gd name="connsiteX16" fmla="*/ 9439106 w 9735159"/>
              <a:gd name="connsiteY16" fmla="*/ 1 h 4583125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57902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189698 w 9735159"/>
              <a:gd name="connsiteY7" fmla="*/ 4582555 h 4583125"/>
              <a:gd name="connsiteX8" fmla="*/ 7406209 w 9735159"/>
              <a:gd name="connsiteY8" fmla="*/ 4195824 h 4583125"/>
              <a:gd name="connsiteX9" fmla="*/ 7169685 w 9735159"/>
              <a:gd name="connsiteY9" fmla="*/ 4210283 h 4583125"/>
              <a:gd name="connsiteX10" fmla="*/ 5703149 w 9735159"/>
              <a:gd name="connsiteY10" fmla="*/ 4203217 h 4583125"/>
              <a:gd name="connsiteX11" fmla="*/ 204518 w 9735159"/>
              <a:gd name="connsiteY11" fmla="*/ 4241988 h 4583125"/>
              <a:gd name="connsiteX12" fmla="*/ 45709 w 9735159"/>
              <a:gd name="connsiteY12" fmla="*/ 2519688 h 4583125"/>
              <a:gd name="connsiteX13" fmla="*/ 0 w 9735159"/>
              <a:gd name="connsiteY13" fmla="*/ 105770 h 4583125"/>
              <a:gd name="connsiteX14" fmla="*/ 6334131 w 9735159"/>
              <a:gd name="connsiteY14" fmla="*/ 49746 h 4583125"/>
              <a:gd name="connsiteX15" fmla="*/ 8936301 w 9735159"/>
              <a:gd name="connsiteY15" fmla="*/ 9904 h 4583125"/>
              <a:gd name="connsiteX16" fmla="*/ 9439106 w 9735159"/>
              <a:gd name="connsiteY16" fmla="*/ 1 h 4583125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57902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189698 w 9735159"/>
              <a:gd name="connsiteY7" fmla="*/ 4582555 h 4583125"/>
              <a:gd name="connsiteX8" fmla="*/ 7406209 w 9735159"/>
              <a:gd name="connsiteY8" fmla="*/ 4195824 h 4583125"/>
              <a:gd name="connsiteX9" fmla="*/ 7169685 w 9735159"/>
              <a:gd name="connsiteY9" fmla="*/ 4210283 h 4583125"/>
              <a:gd name="connsiteX10" fmla="*/ 5703149 w 9735159"/>
              <a:gd name="connsiteY10" fmla="*/ 4203217 h 4583125"/>
              <a:gd name="connsiteX11" fmla="*/ 204518 w 9735159"/>
              <a:gd name="connsiteY11" fmla="*/ 4241988 h 4583125"/>
              <a:gd name="connsiteX12" fmla="*/ 45709 w 9735159"/>
              <a:gd name="connsiteY12" fmla="*/ 2519688 h 4583125"/>
              <a:gd name="connsiteX13" fmla="*/ 0 w 9735159"/>
              <a:gd name="connsiteY13" fmla="*/ 105770 h 4583125"/>
              <a:gd name="connsiteX14" fmla="*/ 6334131 w 9735159"/>
              <a:gd name="connsiteY14" fmla="*/ 49746 h 4583125"/>
              <a:gd name="connsiteX15" fmla="*/ 8936301 w 9735159"/>
              <a:gd name="connsiteY15" fmla="*/ 9904 h 4583125"/>
              <a:gd name="connsiteX16" fmla="*/ 9439106 w 9735159"/>
              <a:gd name="connsiteY16" fmla="*/ 1 h 4583125"/>
              <a:gd name="connsiteX0" fmla="*/ 9439106 w 9735159"/>
              <a:gd name="connsiteY0" fmla="*/ 1 h 4583178"/>
              <a:gd name="connsiteX1" fmla="*/ 9719033 w 9735159"/>
              <a:gd name="connsiteY1" fmla="*/ 122134 h 4583178"/>
              <a:gd name="connsiteX2" fmla="*/ 9675361 w 9735159"/>
              <a:gd name="connsiteY2" fmla="*/ 1854278 h 4583178"/>
              <a:gd name="connsiteX3" fmla="*/ 9667887 w 9735159"/>
              <a:gd name="connsiteY3" fmla="*/ 4157902 h 4583178"/>
              <a:gd name="connsiteX4" fmla="*/ 9156509 w 9735159"/>
              <a:gd name="connsiteY4" fmla="*/ 4179051 h 4583178"/>
              <a:gd name="connsiteX5" fmla="*/ 8374371 w 9735159"/>
              <a:gd name="connsiteY5" fmla="*/ 4200672 h 4583178"/>
              <a:gd name="connsiteX6" fmla="*/ 7989742 w 9735159"/>
              <a:gd name="connsiteY6" fmla="*/ 4205904 h 4583178"/>
              <a:gd name="connsiteX7" fmla="*/ 7189698 w 9735159"/>
              <a:gd name="connsiteY7" fmla="*/ 4582555 h 4583178"/>
              <a:gd name="connsiteX8" fmla="*/ 7389118 w 9735159"/>
              <a:gd name="connsiteY8" fmla="*/ 4221461 h 4583178"/>
              <a:gd name="connsiteX9" fmla="*/ 7169685 w 9735159"/>
              <a:gd name="connsiteY9" fmla="*/ 4210283 h 4583178"/>
              <a:gd name="connsiteX10" fmla="*/ 5703149 w 9735159"/>
              <a:gd name="connsiteY10" fmla="*/ 4203217 h 4583178"/>
              <a:gd name="connsiteX11" fmla="*/ 204518 w 9735159"/>
              <a:gd name="connsiteY11" fmla="*/ 4241988 h 4583178"/>
              <a:gd name="connsiteX12" fmla="*/ 45709 w 9735159"/>
              <a:gd name="connsiteY12" fmla="*/ 2519688 h 4583178"/>
              <a:gd name="connsiteX13" fmla="*/ 0 w 9735159"/>
              <a:gd name="connsiteY13" fmla="*/ 105770 h 4583178"/>
              <a:gd name="connsiteX14" fmla="*/ 6334131 w 9735159"/>
              <a:gd name="connsiteY14" fmla="*/ 49746 h 4583178"/>
              <a:gd name="connsiteX15" fmla="*/ 8936301 w 9735159"/>
              <a:gd name="connsiteY15" fmla="*/ 9904 h 4583178"/>
              <a:gd name="connsiteX16" fmla="*/ 9439106 w 9735159"/>
              <a:gd name="connsiteY16" fmla="*/ 1 h 4583178"/>
              <a:gd name="connsiteX0" fmla="*/ 9439106 w 9702102"/>
              <a:gd name="connsiteY0" fmla="*/ 3457 h 4586634"/>
              <a:gd name="connsiteX1" fmla="*/ 9667517 w 9702102"/>
              <a:gd name="connsiteY1" fmla="*/ 99832 h 4586634"/>
              <a:gd name="connsiteX2" fmla="*/ 9675361 w 9702102"/>
              <a:gd name="connsiteY2" fmla="*/ 1857734 h 4586634"/>
              <a:gd name="connsiteX3" fmla="*/ 9667887 w 9702102"/>
              <a:gd name="connsiteY3" fmla="*/ 4161358 h 4586634"/>
              <a:gd name="connsiteX4" fmla="*/ 9156509 w 9702102"/>
              <a:gd name="connsiteY4" fmla="*/ 4182507 h 4586634"/>
              <a:gd name="connsiteX5" fmla="*/ 8374371 w 9702102"/>
              <a:gd name="connsiteY5" fmla="*/ 4204128 h 4586634"/>
              <a:gd name="connsiteX6" fmla="*/ 7989742 w 9702102"/>
              <a:gd name="connsiteY6" fmla="*/ 4209360 h 4586634"/>
              <a:gd name="connsiteX7" fmla="*/ 7189698 w 9702102"/>
              <a:gd name="connsiteY7" fmla="*/ 4586011 h 4586634"/>
              <a:gd name="connsiteX8" fmla="*/ 7389118 w 9702102"/>
              <a:gd name="connsiteY8" fmla="*/ 4224917 h 4586634"/>
              <a:gd name="connsiteX9" fmla="*/ 7169685 w 9702102"/>
              <a:gd name="connsiteY9" fmla="*/ 4213739 h 4586634"/>
              <a:gd name="connsiteX10" fmla="*/ 5703149 w 9702102"/>
              <a:gd name="connsiteY10" fmla="*/ 4206673 h 4586634"/>
              <a:gd name="connsiteX11" fmla="*/ 204518 w 9702102"/>
              <a:gd name="connsiteY11" fmla="*/ 4245444 h 4586634"/>
              <a:gd name="connsiteX12" fmla="*/ 45709 w 9702102"/>
              <a:gd name="connsiteY12" fmla="*/ 2523144 h 4586634"/>
              <a:gd name="connsiteX13" fmla="*/ 0 w 9702102"/>
              <a:gd name="connsiteY13" fmla="*/ 109226 h 4586634"/>
              <a:gd name="connsiteX14" fmla="*/ 6334131 w 9702102"/>
              <a:gd name="connsiteY14" fmla="*/ 53202 h 4586634"/>
              <a:gd name="connsiteX15" fmla="*/ 8936301 w 9702102"/>
              <a:gd name="connsiteY15" fmla="*/ 13360 h 4586634"/>
              <a:gd name="connsiteX16" fmla="*/ 9439106 w 9702102"/>
              <a:gd name="connsiteY16" fmla="*/ 3457 h 4586634"/>
              <a:gd name="connsiteX0" fmla="*/ 9439106 w 9702102"/>
              <a:gd name="connsiteY0" fmla="*/ 3457 h 4586634"/>
              <a:gd name="connsiteX1" fmla="*/ 9667517 w 9702102"/>
              <a:gd name="connsiteY1" fmla="*/ 99832 h 4586634"/>
              <a:gd name="connsiteX2" fmla="*/ 9675361 w 9702102"/>
              <a:gd name="connsiteY2" fmla="*/ 1857734 h 4586634"/>
              <a:gd name="connsiteX3" fmla="*/ 9667887 w 9702102"/>
              <a:gd name="connsiteY3" fmla="*/ 4161358 h 4586634"/>
              <a:gd name="connsiteX4" fmla="*/ 9156509 w 9702102"/>
              <a:gd name="connsiteY4" fmla="*/ 4182507 h 4586634"/>
              <a:gd name="connsiteX5" fmla="*/ 8374371 w 9702102"/>
              <a:gd name="connsiteY5" fmla="*/ 4204128 h 4586634"/>
              <a:gd name="connsiteX6" fmla="*/ 7989742 w 9702102"/>
              <a:gd name="connsiteY6" fmla="*/ 4209360 h 4586634"/>
              <a:gd name="connsiteX7" fmla="*/ 7189698 w 9702102"/>
              <a:gd name="connsiteY7" fmla="*/ 4586011 h 4586634"/>
              <a:gd name="connsiteX8" fmla="*/ 7389118 w 9702102"/>
              <a:gd name="connsiteY8" fmla="*/ 4224917 h 4586634"/>
              <a:gd name="connsiteX9" fmla="*/ 7169685 w 9702102"/>
              <a:gd name="connsiteY9" fmla="*/ 4213739 h 4586634"/>
              <a:gd name="connsiteX10" fmla="*/ 5703149 w 9702102"/>
              <a:gd name="connsiteY10" fmla="*/ 4206673 h 4586634"/>
              <a:gd name="connsiteX11" fmla="*/ 191266 w 9702102"/>
              <a:gd name="connsiteY11" fmla="*/ 4298452 h 4586634"/>
              <a:gd name="connsiteX12" fmla="*/ 45709 w 9702102"/>
              <a:gd name="connsiteY12" fmla="*/ 2523144 h 4586634"/>
              <a:gd name="connsiteX13" fmla="*/ 0 w 9702102"/>
              <a:gd name="connsiteY13" fmla="*/ 109226 h 4586634"/>
              <a:gd name="connsiteX14" fmla="*/ 6334131 w 9702102"/>
              <a:gd name="connsiteY14" fmla="*/ 53202 h 4586634"/>
              <a:gd name="connsiteX15" fmla="*/ 8936301 w 9702102"/>
              <a:gd name="connsiteY15" fmla="*/ 13360 h 4586634"/>
              <a:gd name="connsiteX16" fmla="*/ 9439106 w 9702102"/>
              <a:gd name="connsiteY16" fmla="*/ 3457 h 4586634"/>
              <a:gd name="connsiteX0" fmla="*/ 9439106 w 9702102"/>
              <a:gd name="connsiteY0" fmla="*/ 3457 h 4586634"/>
              <a:gd name="connsiteX1" fmla="*/ 9667517 w 9702102"/>
              <a:gd name="connsiteY1" fmla="*/ 99832 h 4586634"/>
              <a:gd name="connsiteX2" fmla="*/ 9675361 w 9702102"/>
              <a:gd name="connsiteY2" fmla="*/ 1857734 h 4586634"/>
              <a:gd name="connsiteX3" fmla="*/ 9667887 w 9702102"/>
              <a:gd name="connsiteY3" fmla="*/ 4161358 h 4586634"/>
              <a:gd name="connsiteX4" fmla="*/ 9156509 w 9702102"/>
              <a:gd name="connsiteY4" fmla="*/ 4182507 h 4586634"/>
              <a:gd name="connsiteX5" fmla="*/ 8374371 w 9702102"/>
              <a:gd name="connsiteY5" fmla="*/ 4204128 h 4586634"/>
              <a:gd name="connsiteX6" fmla="*/ 7989742 w 9702102"/>
              <a:gd name="connsiteY6" fmla="*/ 4209360 h 4586634"/>
              <a:gd name="connsiteX7" fmla="*/ 7189698 w 9702102"/>
              <a:gd name="connsiteY7" fmla="*/ 4586011 h 4586634"/>
              <a:gd name="connsiteX8" fmla="*/ 7389118 w 9702102"/>
              <a:gd name="connsiteY8" fmla="*/ 4224917 h 4586634"/>
              <a:gd name="connsiteX9" fmla="*/ 7169685 w 9702102"/>
              <a:gd name="connsiteY9" fmla="*/ 4213739 h 4586634"/>
              <a:gd name="connsiteX10" fmla="*/ 5941688 w 9702102"/>
              <a:gd name="connsiteY10" fmla="*/ 4246430 h 4586634"/>
              <a:gd name="connsiteX11" fmla="*/ 191266 w 9702102"/>
              <a:gd name="connsiteY11" fmla="*/ 4298452 h 4586634"/>
              <a:gd name="connsiteX12" fmla="*/ 45709 w 9702102"/>
              <a:gd name="connsiteY12" fmla="*/ 2523144 h 4586634"/>
              <a:gd name="connsiteX13" fmla="*/ 0 w 9702102"/>
              <a:gd name="connsiteY13" fmla="*/ 109226 h 4586634"/>
              <a:gd name="connsiteX14" fmla="*/ 6334131 w 9702102"/>
              <a:gd name="connsiteY14" fmla="*/ 53202 h 4586634"/>
              <a:gd name="connsiteX15" fmla="*/ 8936301 w 9702102"/>
              <a:gd name="connsiteY15" fmla="*/ 13360 h 4586634"/>
              <a:gd name="connsiteX16" fmla="*/ 9439106 w 9702102"/>
              <a:gd name="connsiteY16" fmla="*/ 3457 h 4586634"/>
              <a:gd name="connsiteX0" fmla="*/ 9452358 w 9715354"/>
              <a:gd name="connsiteY0" fmla="*/ 3457 h 4586634"/>
              <a:gd name="connsiteX1" fmla="*/ 9680769 w 9715354"/>
              <a:gd name="connsiteY1" fmla="*/ 99832 h 4586634"/>
              <a:gd name="connsiteX2" fmla="*/ 9688613 w 9715354"/>
              <a:gd name="connsiteY2" fmla="*/ 1857734 h 4586634"/>
              <a:gd name="connsiteX3" fmla="*/ 9681139 w 9715354"/>
              <a:gd name="connsiteY3" fmla="*/ 4161358 h 4586634"/>
              <a:gd name="connsiteX4" fmla="*/ 9169761 w 9715354"/>
              <a:gd name="connsiteY4" fmla="*/ 4182507 h 4586634"/>
              <a:gd name="connsiteX5" fmla="*/ 8387623 w 9715354"/>
              <a:gd name="connsiteY5" fmla="*/ 4204128 h 4586634"/>
              <a:gd name="connsiteX6" fmla="*/ 8002994 w 9715354"/>
              <a:gd name="connsiteY6" fmla="*/ 4209360 h 4586634"/>
              <a:gd name="connsiteX7" fmla="*/ 7202950 w 9715354"/>
              <a:gd name="connsiteY7" fmla="*/ 4586011 h 4586634"/>
              <a:gd name="connsiteX8" fmla="*/ 7402370 w 9715354"/>
              <a:gd name="connsiteY8" fmla="*/ 4224917 h 4586634"/>
              <a:gd name="connsiteX9" fmla="*/ 7182937 w 9715354"/>
              <a:gd name="connsiteY9" fmla="*/ 4213739 h 4586634"/>
              <a:gd name="connsiteX10" fmla="*/ 5954940 w 9715354"/>
              <a:gd name="connsiteY10" fmla="*/ 4246430 h 4586634"/>
              <a:gd name="connsiteX11" fmla="*/ 204518 w 9715354"/>
              <a:gd name="connsiteY11" fmla="*/ 4298452 h 4586634"/>
              <a:gd name="connsiteX12" fmla="*/ 58961 w 9715354"/>
              <a:gd name="connsiteY12" fmla="*/ 2523144 h 4586634"/>
              <a:gd name="connsiteX13" fmla="*/ 0 w 9715354"/>
              <a:gd name="connsiteY13" fmla="*/ 29712 h 4586634"/>
              <a:gd name="connsiteX14" fmla="*/ 6347383 w 9715354"/>
              <a:gd name="connsiteY14" fmla="*/ 53202 h 4586634"/>
              <a:gd name="connsiteX15" fmla="*/ 8949553 w 9715354"/>
              <a:gd name="connsiteY15" fmla="*/ 13360 h 4586634"/>
              <a:gd name="connsiteX16" fmla="*/ 9452358 w 9715354"/>
              <a:gd name="connsiteY16" fmla="*/ 3457 h 4586634"/>
              <a:gd name="connsiteX0" fmla="*/ 9452358 w 9715354"/>
              <a:gd name="connsiteY0" fmla="*/ 3457 h 4586593"/>
              <a:gd name="connsiteX1" fmla="*/ 9680769 w 9715354"/>
              <a:gd name="connsiteY1" fmla="*/ 99832 h 4586593"/>
              <a:gd name="connsiteX2" fmla="*/ 9688613 w 9715354"/>
              <a:gd name="connsiteY2" fmla="*/ 1857734 h 4586593"/>
              <a:gd name="connsiteX3" fmla="*/ 9681139 w 9715354"/>
              <a:gd name="connsiteY3" fmla="*/ 4161358 h 4586593"/>
              <a:gd name="connsiteX4" fmla="*/ 9169761 w 9715354"/>
              <a:gd name="connsiteY4" fmla="*/ 4182507 h 4586593"/>
              <a:gd name="connsiteX5" fmla="*/ 8387623 w 9715354"/>
              <a:gd name="connsiteY5" fmla="*/ 4204128 h 4586593"/>
              <a:gd name="connsiteX6" fmla="*/ 8002994 w 9715354"/>
              <a:gd name="connsiteY6" fmla="*/ 4209360 h 4586593"/>
              <a:gd name="connsiteX7" fmla="*/ 7202950 w 9715354"/>
              <a:gd name="connsiteY7" fmla="*/ 4586011 h 4586593"/>
              <a:gd name="connsiteX8" fmla="*/ 7373495 w 9715354"/>
              <a:gd name="connsiteY8" fmla="*/ 4205666 h 4586593"/>
              <a:gd name="connsiteX9" fmla="*/ 7182937 w 9715354"/>
              <a:gd name="connsiteY9" fmla="*/ 4213739 h 4586593"/>
              <a:gd name="connsiteX10" fmla="*/ 5954940 w 9715354"/>
              <a:gd name="connsiteY10" fmla="*/ 4246430 h 4586593"/>
              <a:gd name="connsiteX11" fmla="*/ 204518 w 9715354"/>
              <a:gd name="connsiteY11" fmla="*/ 4298452 h 4586593"/>
              <a:gd name="connsiteX12" fmla="*/ 58961 w 9715354"/>
              <a:gd name="connsiteY12" fmla="*/ 2523144 h 4586593"/>
              <a:gd name="connsiteX13" fmla="*/ 0 w 9715354"/>
              <a:gd name="connsiteY13" fmla="*/ 29712 h 4586593"/>
              <a:gd name="connsiteX14" fmla="*/ 6347383 w 9715354"/>
              <a:gd name="connsiteY14" fmla="*/ 53202 h 4586593"/>
              <a:gd name="connsiteX15" fmla="*/ 8949553 w 9715354"/>
              <a:gd name="connsiteY15" fmla="*/ 13360 h 4586593"/>
              <a:gd name="connsiteX16" fmla="*/ 9452358 w 9715354"/>
              <a:gd name="connsiteY16" fmla="*/ 3457 h 4586593"/>
              <a:gd name="connsiteX0" fmla="*/ 9452358 w 9715354"/>
              <a:gd name="connsiteY0" fmla="*/ 3457 h 4586593"/>
              <a:gd name="connsiteX1" fmla="*/ 9680769 w 9715354"/>
              <a:gd name="connsiteY1" fmla="*/ 99832 h 4586593"/>
              <a:gd name="connsiteX2" fmla="*/ 9688613 w 9715354"/>
              <a:gd name="connsiteY2" fmla="*/ 1857734 h 4586593"/>
              <a:gd name="connsiteX3" fmla="*/ 9681139 w 9715354"/>
              <a:gd name="connsiteY3" fmla="*/ 4161358 h 4586593"/>
              <a:gd name="connsiteX4" fmla="*/ 9169761 w 9715354"/>
              <a:gd name="connsiteY4" fmla="*/ 4182507 h 4586593"/>
              <a:gd name="connsiteX5" fmla="*/ 8387623 w 9715354"/>
              <a:gd name="connsiteY5" fmla="*/ 4204128 h 4586593"/>
              <a:gd name="connsiteX6" fmla="*/ 8002994 w 9715354"/>
              <a:gd name="connsiteY6" fmla="*/ 4209360 h 4586593"/>
              <a:gd name="connsiteX7" fmla="*/ 7202950 w 9715354"/>
              <a:gd name="connsiteY7" fmla="*/ 4586011 h 4586593"/>
              <a:gd name="connsiteX8" fmla="*/ 7373495 w 9715354"/>
              <a:gd name="connsiteY8" fmla="*/ 4205666 h 4586593"/>
              <a:gd name="connsiteX9" fmla="*/ 7182937 w 9715354"/>
              <a:gd name="connsiteY9" fmla="*/ 4213739 h 4586593"/>
              <a:gd name="connsiteX10" fmla="*/ 5954940 w 9715354"/>
              <a:gd name="connsiteY10" fmla="*/ 4246430 h 4586593"/>
              <a:gd name="connsiteX11" fmla="*/ 204518 w 9715354"/>
              <a:gd name="connsiteY11" fmla="*/ 4298452 h 4586593"/>
              <a:gd name="connsiteX12" fmla="*/ 58961 w 9715354"/>
              <a:gd name="connsiteY12" fmla="*/ 2523144 h 4586593"/>
              <a:gd name="connsiteX13" fmla="*/ 0 w 9715354"/>
              <a:gd name="connsiteY13" fmla="*/ 29712 h 4586593"/>
              <a:gd name="connsiteX14" fmla="*/ 6347383 w 9715354"/>
              <a:gd name="connsiteY14" fmla="*/ 53202 h 4586593"/>
              <a:gd name="connsiteX15" fmla="*/ 8949553 w 9715354"/>
              <a:gd name="connsiteY15" fmla="*/ 13360 h 4586593"/>
              <a:gd name="connsiteX16" fmla="*/ 9452358 w 9715354"/>
              <a:gd name="connsiteY16" fmla="*/ 3457 h 4586593"/>
              <a:gd name="connsiteX0" fmla="*/ 9452358 w 9715354"/>
              <a:gd name="connsiteY0" fmla="*/ 3457 h 4586593"/>
              <a:gd name="connsiteX1" fmla="*/ 9680769 w 9715354"/>
              <a:gd name="connsiteY1" fmla="*/ 99832 h 4586593"/>
              <a:gd name="connsiteX2" fmla="*/ 9688613 w 9715354"/>
              <a:gd name="connsiteY2" fmla="*/ 1857734 h 4586593"/>
              <a:gd name="connsiteX3" fmla="*/ 9681139 w 9715354"/>
              <a:gd name="connsiteY3" fmla="*/ 4161358 h 4586593"/>
              <a:gd name="connsiteX4" fmla="*/ 9169761 w 9715354"/>
              <a:gd name="connsiteY4" fmla="*/ 4182507 h 4586593"/>
              <a:gd name="connsiteX5" fmla="*/ 8387623 w 9715354"/>
              <a:gd name="connsiteY5" fmla="*/ 4204128 h 4586593"/>
              <a:gd name="connsiteX6" fmla="*/ 8002994 w 9715354"/>
              <a:gd name="connsiteY6" fmla="*/ 4209360 h 4586593"/>
              <a:gd name="connsiteX7" fmla="*/ 7202950 w 9715354"/>
              <a:gd name="connsiteY7" fmla="*/ 4586011 h 4586593"/>
              <a:gd name="connsiteX8" fmla="*/ 7373495 w 9715354"/>
              <a:gd name="connsiteY8" fmla="*/ 4205666 h 4586593"/>
              <a:gd name="connsiteX9" fmla="*/ 7182937 w 9715354"/>
              <a:gd name="connsiteY9" fmla="*/ 4213739 h 4586593"/>
              <a:gd name="connsiteX10" fmla="*/ 5954940 w 9715354"/>
              <a:gd name="connsiteY10" fmla="*/ 4246430 h 4586593"/>
              <a:gd name="connsiteX11" fmla="*/ 204518 w 9715354"/>
              <a:gd name="connsiteY11" fmla="*/ 4298452 h 4586593"/>
              <a:gd name="connsiteX12" fmla="*/ 58961 w 9715354"/>
              <a:gd name="connsiteY12" fmla="*/ 2523144 h 4586593"/>
              <a:gd name="connsiteX13" fmla="*/ 0 w 9715354"/>
              <a:gd name="connsiteY13" fmla="*/ 29712 h 4586593"/>
              <a:gd name="connsiteX14" fmla="*/ 6347383 w 9715354"/>
              <a:gd name="connsiteY14" fmla="*/ 53202 h 4586593"/>
              <a:gd name="connsiteX15" fmla="*/ 8949553 w 9715354"/>
              <a:gd name="connsiteY15" fmla="*/ 13360 h 4586593"/>
              <a:gd name="connsiteX16" fmla="*/ 9452358 w 9715354"/>
              <a:gd name="connsiteY16" fmla="*/ 3457 h 4586593"/>
              <a:gd name="connsiteX0" fmla="*/ 9452358 w 9715354"/>
              <a:gd name="connsiteY0" fmla="*/ 3457 h 4586593"/>
              <a:gd name="connsiteX1" fmla="*/ 9680769 w 9715354"/>
              <a:gd name="connsiteY1" fmla="*/ 99832 h 4586593"/>
              <a:gd name="connsiteX2" fmla="*/ 9688613 w 9715354"/>
              <a:gd name="connsiteY2" fmla="*/ 1857734 h 4586593"/>
              <a:gd name="connsiteX3" fmla="*/ 9681139 w 9715354"/>
              <a:gd name="connsiteY3" fmla="*/ 4161358 h 4586593"/>
              <a:gd name="connsiteX4" fmla="*/ 9169761 w 9715354"/>
              <a:gd name="connsiteY4" fmla="*/ 4182507 h 4586593"/>
              <a:gd name="connsiteX5" fmla="*/ 8387623 w 9715354"/>
              <a:gd name="connsiteY5" fmla="*/ 4204128 h 4586593"/>
              <a:gd name="connsiteX6" fmla="*/ 8002994 w 9715354"/>
              <a:gd name="connsiteY6" fmla="*/ 4209360 h 4586593"/>
              <a:gd name="connsiteX7" fmla="*/ 7202950 w 9715354"/>
              <a:gd name="connsiteY7" fmla="*/ 4586011 h 4586593"/>
              <a:gd name="connsiteX8" fmla="*/ 7373495 w 9715354"/>
              <a:gd name="connsiteY8" fmla="*/ 4205666 h 4586593"/>
              <a:gd name="connsiteX9" fmla="*/ 7182937 w 9715354"/>
              <a:gd name="connsiteY9" fmla="*/ 4213739 h 4586593"/>
              <a:gd name="connsiteX10" fmla="*/ 5954940 w 9715354"/>
              <a:gd name="connsiteY10" fmla="*/ 4246430 h 4586593"/>
              <a:gd name="connsiteX11" fmla="*/ 186170 w 9715354"/>
              <a:gd name="connsiteY11" fmla="*/ 4249291 h 4586593"/>
              <a:gd name="connsiteX12" fmla="*/ 58961 w 9715354"/>
              <a:gd name="connsiteY12" fmla="*/ 2523144 h 4586593"/>
              <a:gd name="connsiteX13" fmla="*/ 0 w 9715354"/>
              <a:gd name="connsiteY13" fmla="*/ 29712 h 4586593"/>
              <a:gd name="connsiteX14" fmla="*/ 6347383 w 9715354"/>
              <a:gd name="connsiteY14" fmla="*/ 53202 h 4586593"/>
              <a:gd name="connsiteX15" fmla="*/ 8949553 w 9715354"/>
              <a:gd name="connsiteY15" fmla="*/ 13360 h 4586593"/>
              <a:gd name="connsiteX16" fmla="*/ 9452358 w 9715354"/>
              <a:gd name="connsiteY16" fmla="*/ 3457 h 4586593"/>
              <a:gd name="connsiteX0" fmla="*/ 9394607 w 9657603"/>
              <a:gd name="connsiteY0" fmla="*/ 3457 h 4586593"/>
              <a:gd name="connsiteX1" fmla="*/ 9623018 w 9657603"/>
              <a:gd name="connsiteY1" fmla="*/ 99832 h 4586593"/>
              <a:gd name="connsiteX2" fmla="*/ 9630862 w 9657603"/>
              <a:gd name="connsiteY2" fmla="*/ 1857734 h 4586593"/>
              <a:gd name="connsiteX3" fmla="*/ 9623388 w 9657603"/>
              <a:gd name="connsiteY3" fmla="*/ 4161358 h 4586593"/>
              <a:gd name="connsiteX4" fmla="*/ 9112010 w 9657603"/>
              <a:gd name="connsiteY4" fmla="*/ 4182507 h 4586593"/>
              <a:gd name="connsiteX5" fmla="*/ 8329872 w 9657603"/>
              <a:gd name="connsiteY5" fmla="*/ 4204128 h 4586593"/>
              <a:gd name="connsiteX6" fmla="*/ 7945243 w 9657603"/>
              <a:gd name="connsiteY6" fmla="*/ 4209360 h 4586593"/>
              <a:gd name="connsiteX7" fmla="*/ 7145199 w 9657603"/>
              <a:gd name="connsiteY7" fmla="*/ 4586011 h 4586593"/>
              <a:gd name="connsiteX8" fmla="*/ 7315744 w 9657603"/>
              <a:gd name="connsiteY8" fmla="*/ 4205666 h 4586593"/>
              <a:gd name="connsiteX9" fmla="*/ 7125186 w 9657603"/>
              <a:gd name="connsiteY9" fmla="*/ 4213739 h 4586593"/>
              <a:gd name="connsiteX10" fmla="*/ 5897189 w 9657603"/>
              <a:gd name="connsiteY10" fmla="*/ 4246430 h 4586593"/>
              <a:gd name="connsiteX11" fmla="*/ 128419 w 9657603"/>
              <a:gd name="connsiteY11" fmla="*/ 4249291 h 4586593"/>
              <a:gd name="connsiteX12" fmla="*/ 1210 w 9657603"/>
              <a:gd name="connsiteY12" fmla="*/ 2523144 h 4586593"/>
              <a:gd name="connsiteX13" fmla="*/ 107383 w 9657603"/>
              <a:gd name="connsiteY13" fmla="*/ 46100 h 4586593"/>
              <a:gd name="connsiteX14" fmla="*/ 6289632 w 9657603"/>
              <a:gd name="connsiteY14" fmla="*/ 53202 h 4586593"/>
              <a:gd name="connsiteX15" fmla="*/ 8891802 w 9657603"/>
              <a:gd name="connsiteY15" fmla="*/ 13360 h 4586593"/>
              <a:gd name="connsiteX16" fmla="*/ 9394607 w 9657603"/>
              <a:gd name="connsiteY16" fmla="*/ 3457 h 4586593"/>
              <a:gd name="connsiteX0" fmla="*/ 9394607 w 9657603"/>
              <a:gd name="connsiteY0" fmla="*/ 3457 h 4586636"/>
              <a:gd name="connsiteX1" fmla="*/ 9623018 w 9657603"/>
              <a:gd name="connsiteY1" fmla="*/ 99832 h 4586636"/>
              <a:gd name="connsiteX2" fmla="*/ 9630862 w 9657603"/>
              <a:gd name="connsiteY2" fmla="*/ 1857734 h 4586636"/>
              <a:gd name="connsiteX3" fmla="*/ 9623388 w 9657603"/>
              <a:gd name="connsiteY3" fmla="*/ 4161358 h 4586636"/>
              <a:gd name="connsiteX4" fmla="*/ 9112010 w 9657603"/>
              <a:gd name="connsiteY4" fmla="*/ 4182507 h 4586636"/>
              <a:gd name="connsiteX5" fmla="*/ 8329872 w 9657603"/>
              <a:gd name="connsiteY5" fmla="*/ 4204128 h 4586636"/>
              <a:gd name="connsiteX6" fmla="*/ 7945243 w 9657603"/>
              <a:gd name="connsiteY6" fmla="*/ 4209360 h 4586636"/>
              <a:gd name="connsiteX7" fmla="*/ 7145199 w 9657603"/>
              <a:gd name="connsiteY7" fmla="*/ 4586011 h 4586636"/>
              <a:gd name="connsiteX8" fmla="*/ 7281267 w 9657603"/>
              <a:gd name="connsiteY8" fmla="*/ 4225802 h 4586636"/>
              <a:gd name="connsiteX9" fmla="*/ 7125186 w 9657603"/>
              <a:gd name="connsiteY9" fmla="*/ 4213739 h 4586636"/>
              <a:gd name="connsiteX10" fmla="*/ 5897189 w 9657603"/>
              <a:gd name="connsiteY10" fmla="*/ 4246430 h 4586636"/>
              <a:gd name="connsiteX11" fmla="*/ 128419 w 9657603"/>
              <a:gd name="connsiteY11" fmla="*/ 4249291 h 4586636"/>
              <a:gd name="connsiteX12" fmla="*/ 1210 w 9657603"/>
              <a:gd name="connsiteY12" fmla="*/ 2523144 h 4586636"/>
              <a:gd name="connsiteX13" fmla="*/ 107383 w 9657603"/>
              <a:gd name="connsiteY13" fmla="*/ 46100 h 4586636"/>
              <a:gd name="connsiteX14" fmla="*/ 6289632 w 9657603"/>
              <a:gd name="connsiteY14" fmla="*/ 53202 h 4586636"/>
              <a:gd name="connsiteX15" fmla="*/ 8891802 w 9657603"/>
              <a:gd name="connsiteY15" fmla="*/ 13360 h 4586636"/>
              <a:gd name="connsiteX16" fmla="*/ 9394607 w 9657603"/>
              <a:gd name="connsiteY16" fmla="*/ 3457 h 4586636"/>
              <a:gd name="connsiteX0" fmla="*/ 9394607 w 9657603"/>
              <a:gd name="connsiteY0" fmla="*/ 3457 h 4620127"/>
              <a:gd name="connsiteX1" fmla="*/ 9623018 w 9657603"/>
              <a:gd name="connsiteY1" fmla="*/ 99832 h 4620127"/>
              <a:gd name="connsiteX2" fmla="*/ 9630862 w 9657603"/>
              <a:gd name="connsiteY2" fmla="*/ 1857734 h 4620127"/>
              <a:gd name="connsiteX3" fmla="*/ 9623388 w 9657603"/>
              <a:gd name="connsiteY3" fmla="*/ 4161358 h 4620127"/>
              <a:gd name="connsiteX4" fmla="*/ 9112010 w 9657603"/>
              <a:gd name="connsiteY4" fmla="*/ 4182507 h 4620127"/>
              <a:gd name="connsiteX5" fmla="*/ 8329872 w 9657603"/>
              <a:gd name="connsiteY5" fmla="*/ 4204128 h 4620127"/>
              <a:gd name="connsiteX6" fmla="*/ 7945243 w 9657603"/>
              <a:gd name="connsiteY6" fmla="*/ 4209360 h 4620127"/>
              <a:gd name="connsiteX7" fmla="*/ 7110723 w 9657603"/>
              <a:gd name="connsiteY7" fmla="*/ 4619570 h 4620127"/>
              <a:gd name="connsiteX8" fmla="*/ 7281267 w 9657603"/>
              <a:gd name="connsiteY8" fmla="*/ 4225802 h 4620127"/>
              <a:gd name="connsiteX9" fmla="*/ 7125186 w 9657603"/>
              <a:gd name="connsiteY9" fmla="*/ 4213739 h 4620127"/>
              <a:gd name="connsiteX10" fmla="*/ 5897189 w 9657603"/>
              <a:gd name="connsiteY10" fmla="*/ 4246430 h 4620127"/>
              <a:gd name="connsiteX11" fmla="*/ 128419 w 9657603"/>
              <a:gd name="connsiteY11" fmla="*/ 4249291 h 4620127"/>
              <a:gd name="connsiteX12" fmla="*/ 1210 w 9657603"/>
              <a:gd name="connsiteY12" fmla="*/ 2523144 h 4620127"/>
              <a:gd name="connsiteX13" fmla="*/ 107383 w 9657603"/>
              <a:gd name="connsiteY13" fmla="*/ 46100 h 4620127"/>
              <a:gd name="connsiteX14" fmla="*/ 6289632 w 9657603"/>
              <a:gd name="connsiteY14" fmla="*/ 53202 h 4620127"/>
              <a:gd name="connsiteX15" fmla="*/ 8891802 w 9657603"/>
              <a:gd name="connsiteY15" fmla="*/ 13360 h 4620127"/>
              <a:gd name="connsiteX16" fmla="*/ 9394607 w 9657603"/>
              <a:gd name="connsiteY16" fmla="*/ 3457 h 4620127"/>
              <a:gd name="connsiteX0" fmla="*/ 9394607 w 9657603"/>
              <a:gd name="connsiteY0" fmla="*/ 3457 h 4620127"/>
              <a:gd name="connsiteX1" fmla="*/ 9623018 w 9657603"/>
              <a:gd name="connsiteY1" fmla="*/ 99832 h 4620127"/>
              <a:gd name="connsiteX2" fmla="*/ 9630862 w 9657603"/>
              <a:gd name="connsiteY2" fmla="*/ 1857734 h 4620127"/>
              <a:gd name="connsiteX3" fmla="*/ 9623388 w 9657603"/>
              <a:gd name="connsiteY3" fmla="*/ 4161358 h 4620127"/>
              <a:gd name="connsiteX4" fmla="*/ 9112010 w 9657603"/>
              <a:gd name="connsiteY4" fmla="*/ 4182507 h 4620127"/>
              <a:gd name="connsiteX5" fmla="*/ 8329872 w 9657603"/>
              <a:gd name="connsiteY5" fmla="*/ 4204128 h 4620127"/>
              <a:gd name="connsiteX6" fmla="*/ 7986614 w 9657603"/>
              <a:gd name="connsiteY6" fmla="*/ 4209361 h 4620127"/>
              <a:gd name="connsiteX7" fmla="*/ 7110723 w 9657603"/>
              <a:gd name="connsiteY7" fmla="*/ 4619570 h 4620127"/>
              <a:gd name="connsiteX8" fmla="*/ 7281267 w 9657603"/>
              <a:gd name="connsiteY8" fmla="*/ 4225802 h 4620127"/>
              <a:gd name="connsiteX9" fmla="*/ 7125186 w 9657603"/>
              <a:gd name="connsiteY9" fmla="*/ 4213739 h 4620127"/>
              <a:gd name="connsiteX10" fmla="*/ 5897189 w 9657603"/>
              <a:gd name="connsiteY10" fmla="*/ 4246430 h 4620127"/>
              <a:gd name="connsiteX11" fmla="*/ 128419 w 9657603"/>
              <a:gd name="connsiteY11" fmla="*/ 4249291 h 4620127"/>
              <a:gd name="connsiteX12" fmla="*/ 1210 w 9657603"/>
              <a:gd name="connsiteY12" fmla="*/ 2523144 h 4620127"/>
              <a:gd name="connsiteX13" fmla="*/ 107383 w 9657603"/>
              <a:gd name="connsiteY13" fmla="*/ 46100 h 4620127"/>
              <a:gd name="connsiteX14" fmla="*/ 6289632 w 9657603"/>
              <a:gd name="connsiteY14" fmla="*/ 53202 h 4620127"/>
              <a:gd name="connsiteX15" fmla="*/ 8891802 w 9657603"/>
              <a:gd name="connsiteY15" fmla="*/ 13360 h 4620127"/>
              <a:gd name="connsiteX16" fmla="*/ 9394607 w 9657603"/>
              <a:gd name="connsiteY16" fmla="*/ 3457 h 4620127"/>
              <a:gd name="connsiteX0" fmla="*/ 9394607 w 9657603"/>
              <a:gd name="connsiteY0" fmla="*/ 3457 h 4645112"/>
              <a:gd name="connsiteX1" fmla="*/ 9623018 w 9657603"/>
              <a:gd name="connsiteY1" fmla="*/ 99832 h 4645112"/>
              <a:gd name="connsiteX2" fmla="*/ 9630862 w 9657603"/>
              <a:gd name="connsiteY2" fmla="*/ 1857734 h 4645112"/>
              <a:gd name="connsiteX3" fmla="*/ 9623388 w 9657603"/>
              <a:gd name="connsiteY3" fmla="*/ 4161358 h 4645112"/>
              <a:gd name="connsiteX4" fmla="*/ 9112010 w 9657603"/>
              <a:gd name="connsiteY4" fmla="*/ 4182507 h 4645112"/>
              <a:gd name="connsiteX5" fmla="*/ 8329872 w 9657603"/>
              <a:gd name="connsiteY5" fmla="*/ 4204128 h 4645112"/>
              <a:gd name="connsiteX6" fmla="*/ 7986614 w 9657603"/>
              <a:gd name="connsiteY6" fmla="*/ 4209361 h 4645112"/>
              <a:gd name="connsiteX7" fmla="*/ 7220281 w 9657603"/>
              <a:gd name="connsiteY7" fmla="*/ 4644597 h 4645112"/>
              <a:gd name="connsiteX8" fmla="*/ 7281267 w 9657603"/>
              <a:gd name="connsiteY8" fmla="*/ 4225802 h 4645112"/>
              <a:gd name="connsiteX9" fmla="*/ 7125186 w 9657603"/>
              <a:gd name="connsiteY9" fmla="*/ 4213739 h 4645112"/>
              <a:gd name="connsiteX10" fmla="*/ 5897189 w 9657603"/>
              <a:gd name="connsiteY10" fmla="*/ 4246430 h 4645112"/>
              <a:gd name="connsiteX11" fmla="*/ 128419 w 9657603"/>
              <a:gd name="connsiteY11" fmla="*/ 4249291 h 4645112"/>
              <a:gd name="connsiteX12" fmla="*/ 1210 w 9657603"/>
              <a:gd name="connsiteY12" fmla="*/ 2523144 h 4645112"/>
              <a:gd name="connsiteX13" fmla="*/ 107383 w 9657603"/>
              <a:gd name="connsiteY13" fmla="*/ 46100 h 4645112"/>
              <a:gd name="connsiteX14" fmla="*/ 6289632 w 9657603"/>
              <a:gd name="connsiteY14" fmla="*/ 53202 h 4645112"/>
              <a:gd name="connsiteX15" fmla="*/ 8891802 w 9657603"/>
              <a:gd name="connsiteY15" fmla="*/ 13360 h 4645112"/>
              <a:gd name="connsiteX16" fmla="*/ 9394607 w 9657603"/>
              <a:gd name="connsiteY16" fmla="*/ 3457 h 4645112"/>
              <a:gd name="connsiteX0" fmla="*/ 9394607 w 9657603"/>
              <a:gd name="connsiteY0" fmla="*/ 3457 h 4645112"/>
              <a:gd name="connsiteX1" fmla="*/ 9623018 w 9657603"/>
              <a:gd name="connsiteY1" fmla="*/ 99832 h 4645112"/>
              <a:gd name="connsiteX2" fmla="*/ 9630862 w 9657603"/>
              <a:gd name="connsiteY2" fmla="*/ 1857734 h 4645112"/>
              <a:gd name="connsiteX3" fmla="*/ 9623388 w 9657603"/>
              <a:gd name="connsiteY3" fmla="*/ 4161358 h 4645112"/>
              <a:gd name="connsiteX4" fmla="*/ 9112010 w 9657603"/>
              <a:gd name="connsiteY4" fmla="*/ 4182507 h 4645112"/>
              <a:gd name="connsiteX5" fmla="*/ 8329872 w 9657603"/>
              <a:gd name="connsiteY5" fmla="*/ 4204128 h 4645112"/>
              <a:gd name="connsiteX6" fmla="*/ 7986614 w 9657603"/>
              <a:gd name="connsiteY6" fmla="*/ 4209361 h 4645112"/>
              <a:gd name="connsiteX7" fmla="*/ 7220281 w 9657603"/>
              <a:gd name="connsiteY7" fmla="*/ 4644597 h 4645112"/>
              <a:gd name="connsiteX8" fmla="*/ 7281267 w 9657603"/>
              <a:gd name="connsiteY8" fmla="*/ 4225802 h 4645112"/>
              <a:gd name="connsiteX9" fmla="*/ 7125186 w 9657603"/>
              <a:gd name="connsiteY9" fmla="*/ 4213739 h 4645112"/>
              <a:gd name="connsiteX10" fmla="*/ 5897189 w 9657603"/>
              <a:gd name="connsiteY10" fmla="*/ 4246430 h 4645112"/>
              <a:gd name="connsiteX11" fmla="*/ 128419 w 9657603"/>
              <a:gd name="connsiteY11" fmla="*/ 4249291 h 4645112"/>
              <a:gd name="connsiteX12" fmla="*/ 1210 w 9657603"/>
              <a:gd name="connsiteY12" fmla="*/ 2523144 h 4645112"/>
              <a:gd name="connsiteX13" fmla="*/ 107383 w 9657603"/>
              <a:gd name="connsiteY13" fmla="*/ 46100 h 4645112"/>
              <a:gd name="connsiteX14" fmla="*/ 6289632 w 9657603"/>
              <a:gd name="connsiteY14" fmla="*/ 53202 h 4645112"/>
              <a:gd name="connsiteX15" fmla="*/ 8891802 w 9657603"/>
              <a:gd name="connsiteY15" fmla="*/ 13360 h 4645112"/>
              <a:gd name="connsiteX16" fmla="*/ 9394607 w 9657603"/>
              <a:gd name="connsiteY16" fmla="*/ 3457 h 4645112"/>
              <a:gd name="connsiteX0" fmla="*/ 9394607 w 9657603"/>
              <a:gd name="connsiteY0" fmla="*/ 3457 h 4703432"/>
              <a:gd name="connsiteX1" fmla="*/ 9623018 w 9657603"/>
              <a:gd name="connsiteY1" fmla="*/ 99832 h 4703432"/>
              <a:gd name="connsiteX2" fmla="*/ 9630862 w 9657603"/>
              <a:gd name="connsiteY2" fmla="*/ 1857734 h 4703432"/>
              <a:gd name="connsiteX3" fmla="*/ 9623388 w 9657603"/>
              <a:gd name="connsiteY3" fmla="*/ 4161358 h 4703432"/>
              <a:gd name="connsiteX4" fmla="*/ 9112010 w 9657603"/>
              <a:gd name="connsiteY4" fmla="*/ 4182507 h 4703432"/>
              <a:gd name="connsiteX5" fmla="*/ 8329872 w 9657603"/>
              <a:gd name="connsiteY5" fmla="*/ 4204128 h 4703432"/>
              <a:gd name="connsiteX6" fmla="*/ 7986614 w 9657603"/>
              <a:gd name="connsiteY6" fmla="*/ 4209361 h 4703432"/>
              <a:gd name="connsiteX7" fmla="*/ 7212456 w 9657603"/>
              <a:gd name="connsiteY7" fmla="*/ 4702993 h 4703432"/>
              <a:gd name="connsiteX8" fmla="*/ 7281267 w 9657603"/>
              <a:gd name="connsiteY8" fmla="*/ 4225802 h 4703432"/>
              <a:gd name="connsiteX9" fmla="*/ 7125186 w 9657603"/>
              <a:gd name="connsiteY9" fmla="*/ 4213739 h 4703432"/>
              <a:gd name="connsiteX10" fmla="*/ 5897189 w 9657603"/>
              <a:gd name="connsiteY10" fmla="*/ 4246430 h 4703432"/>
              <a:gd name="connsiteX11" fmla="*/ 128419 w 9657603"/>
              <a:gd name="connsiteY11" fmla="*/ 4249291 h 4703432"/>
              <a:gd name="connsiteX12" fmla="*/ 1210 w 9657603"/>
              <a:gd name="connsiteY12" fmla="*/ 2523144 h 4703432"/>
              <a:gd name="connsiteX13" fmla="*/ 107383 w 9657603"/>
              <a:gd name="connsiteY13" fmla="*/ 46100 h 4703432"/>
              <a:gd name="connsiteX14" fmla="*/ 6289632 w 9657603"/>
              <a:gd name="connsiteY14" fmla="*/ 53202 h 4703432"/>
              <a:gd name="connsiteX15" fmla="*/ 8891802 w 9657603"/>
              <a:gd name="connsiteY15" fmla="*/ 13360 h 4703432"/>
              <a:gd name="connsiteX16" fmla="*/ 9394607 w 9657603"/>
              <a:gd name="connsiteY16" fmla="*/ 3457 h 4703432"/>
              <a:gd name="connsiteX0" fmla="*/ 9394607 w 9657603"/>
              <a:gd name="connsiteY0" fmla="*/ 3457 h 4703430"/>
              <a:gd name="connsiteX1" fmla="*/ 9623018 w 9657603"/>
              <a:gd name="connsiteY1" fmla="*/ 99832 h 4703430"/>
              <a:gd name="connsiteX2" fmla="*/ 9630862 w 9657603"/>
              <a:gd name="connsiteY2" fmla="*/ 1857734 h 4703430"/>
              <a:gd name="connsiteX3" fmla="*/ 9623388 w 9657603"/>
              <a:gd name="connsiteY3" fmla="*/ 4161358 h 4703430"/>
              <a:gd name="connsiteX4" fmla="*/ 9112010 w 9657603"/>
              <a:gd name="connsiteY4" fmla="*/ 4182507 h 4703430"/>
              <a:gd name="connsiteX5" fmla="*/ 8329872 w 9657603"/>
              <a:gd name="connsiteY5" fmla="*/ 4204128 h 4703430"/>
              <a:gd name="connsiteX6" fmla="*/ 7986614 w 9657603"/>
              <a:gd name="connsiteY6" fmla="*/ 4209361 h 4703430"/>
              <a:gd name="connsiteX7" fmla="*/ 7212456 w 9657603"/>
              <a:gd name="connsiteY7" fmla="*/ 4702993 h 4703430"/>
              <a:gd name="connsiteX8" fmla="*/ 7281267 w 9657603"/>
              <a:gd name="connsiteY8" fmla="*/ 4225802 h 4703430"/>
              <a:gd name="connsiteX9" fmla="*/ 7125186 w 9657603"/>
              <a:gd name="connsiteY9" fmla="*/ 4213739 h 4703430"/>
              <a:gd name="connsiteX10" fmla="*/ 5897189 w 9657603"/>
              <a:gd name="connsiteY10" fmla="*/ 4246430 h 4703430"/>
              <a:gd name="connsiteX11" fmla="*/ 128419 w 9657603"/>
              <a:gd name="connsiteY11" fmla="*/ 4249291 h 4703430"/>
              <a:gd name="connsiteX12" fmla="*/ 1210 w 9657603"/>
              <a:gd name="connsiteY12" fmla="*/ 2523144 h 4703430"/>
              <a:gd name="connsiteX13" fmla="*/ 107383 w 9657603"/>
              <a:gd name="connsiteY13" fmla="*/ 46100 h 4703430"/>
              <a:gd name="connsiteX14" fmla="*/ 6289632 w 9657603"/>
              <a:gd name="connsiteY14" fmla="*/ 53202 h 4703430"/>
              <a:gd name="connsiteX15" fmla="*/ 8891802 w 9657603"/>
              <a:gd name="connsiteY15" fmla="*/ 13360 h 4703430"/>
              <a:gd name="connsiteX16" fmla="*/ 9394607 w 9657603"/>
              <a:gd name="connsiteY16" fmla="*/ 3457 h 4703430"/>
              <a:gd name="connsiteX0" fmla="*/ 9394607 w 9657603"/>
              <a:gd name="connsiteY0" fmla="*/ 3457 h 4703432"/>
              <a:gd name="connsiteX1" fmla="*/ 9623018 w 9657603"/>
              <a:gd name="connsiteY1" fmla="*/ 99832 h 4703432"/>
              <a:gd name="connsiteX2" fmla="*/ 9630862 w 9657603"/>
              <a:gd name="connsiteY2" fmla="*/ 1857734 h 4703432"/>
              <a:gd name="connsiteX3" fmla="*/ 9623388 w 9657603"/>
              <a:gd name="connsiteY3" fmla="*/ 4161358 h 4703432"/>
              <a:gd name="connsiteX4" fmla="*/ 9112010 w 9657603"/>
              <a:gd name="connsiteY4" fmla="*/ 4182507 h 4703432"/>
              <a:gd name="connsiteX5" fmla="*/ 8329872 w 9657603"/>
              <a:gd name="connsiteY5" fmla="*/ 4204128 h 4703432"/>
              <a:gd name="connsiteX6" fmla="*/ 8017916 w 9657603"/>
              <a:gd name="connsiteY6" fmla="*/ 4201019 h 4703432"/>
              <a:gd name="connsiteX7" fmla="*/ 7212456 w 9657603"/>
              <a:gd name="connsiteY7" fmla="*/ 4702993 h 4703432"/>
              <a:gd name="connsiteX8" fmla="*/ 7281267 w 9657603"/>
              <a:gd name="connsiteY8" fmla="*/ 4225802 h 4703432"/>
              <a:gd name="connsiteX9" fmla="*/ 7125186 w 9657603"/>
              <a:gd name="connsiteY9" fmla="*/ 4213739 h 4703432"/>
              <a:gd name="connsiteX10" fmla="*/ 5897189 w 9657603"/>
              <a:gd name="connsiteY10" fmla="*/ 4246430 h 4703432"/>
              <a:gd name="connsiteX11" fmla="*/ 128419 w 9657603"/>
              <a:gd name="connsiteY11" fmla="*/ 4249291 h 4703432"/>
              <a:gd name="connsiteX12" fmla="*/ 1210 w 9657603"/>
              <a:gd name="connsiteY12" fmla="*/ 2523144 h 4703432"/>
              <a:gd name="connsiteX13" fmla="*/ 107383 w 9657603"/>
              <a:gd name="connsiteY13" fmla="*/ 46100 h 4703432"/>
              <a:gd name="connsiteX14" fmla="*/ 6289632 w 9657603"/>
              <a:gd name="connsiteY14" fmla="*/ 53202 h 4703432"/>
              <a:gd name="connsiteX15" fmla="*/ 8891802 w 9657603"/>
              <a:gd name="connsiteY15" fmla="*/ 13360 h 4703432"/>
              <a:gd name="connsiteX16" fmla="*/ 9394607 w 9657603"/>
              <a:gd name="connsiteY16" fmla="*/ 3457 h 4703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9657603" h="4703432">
                <a:moveTo>
                  <a:pt x="9394607" y="3457"/>
                </a:moveTo>
                <a:cubicBezTo>
                  <a:pt x="9516476" y="17869"/>
                  <a:pt x="9603828" y="67"/>
                  <a:pt x="9623018" y="99832"/>
                </a:cubicBezTo>
                <a:cubicBezTo>
                  <a:pt x="9663463" y="310097"/>
                  <a:pt x="9671420" y="1060231"/>
                  <a:pt x="9630862" y="1857734"/>
                </a:cubicBezTo>
                <a:cubicBezTo>
                  <a:pt x="9672809" y="2754011"/>
                  <a:pt x="9655629" y="4009774"/>
                  <a:pt x="9623388" y="4161358"/>
                </a:cubicBezTo>
                <a:cubicBezTo>
                  <a:pt x="9354727" y="4212000"/>
                  <a:pt x="9327596" y="4175379"/>
                  <a:pt x="9112010" y="4182507"/>
                </a:cubicBezTo>
                <a:lnTo>
                  <a:pt x="8329872" y="4204128"/>
                </a:lnTo>
                <a:lnTo>
                  <a:pt x="8017916" y="4201019"/>
                </a:lnTo>
                <a:cubicBezTo>
                  <a:pt x="7933360" y="4208221"/>
                  <a:pt x="7867092" y="4463041"/>
                  <a:pt x="7212456" y="4702993"/>
                </a:cubicBezTo>
                <a:cubicBezTo>
                  <a:pt x="7188016" y="4718116"/>
                  <a:pt x="7307839" y="4337988"/>
                  <a:pt x="7281267" y="4225802"/>
                </a:cubicBezTo>
                <a:lnTo>
                  <a:pt x="7125186" y="4213739"/>
                </a:lnTo>
                <a:lnTo>
                  <a:pt x="5897189" y="4246430"/>
                </a:lnTo>
                <a:cubicBezTo>
                  <a:pt x="4543098" y="4269265"/>
                  <a:pt x="1951362" y="4294817"/>
                  <a:pt x="128419" y="4249291"/>
                </a:cubicBezTo>
                <a:cubicBezTo>
                  <a:pt x="-43135" y="4269633"/>
                  <a:pt x="14750" y="4077770"/>
                  <a:pt x="1210" y="2523144"/>
                </a:cubicBezTo>
                <a:cubicBezTo>
                  <a:pt x="-13293" y="1882751"/>
                  <a:pt x="107383" y="46100"/>
                  <a:pt x="107383" y="46100"/>
                </a:cubicBezTo>
                <a:cubicBezTo>
                  <a:pt x="814502" y="-6826"/>
                  <a:pt x="4178255" y="71877"/>
                  <a:pt x="6289632" y="53202"/>
                </a:cubicBezTo>
                <a:lnTo>
                  <a:pt x="8891802" y="13360"/>
                </a:lnTo>
                <a:cubicBezTo>
                  <a:pt x="9059577" y="25101"/>
                  <a:pt x="9272738" y="-10955"/>
                  <a:pt x="9394607" y="3457"/>
                </a:cubicBezTo>
                <a:close/>
              </a:path>
            </a:pathLst>
          </a:custGeom>
          <a:solidFill>
            <a:schemeClr val="bg1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2BCE89E7-427E-40B5-97E7-9A460CA6E0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676185" y="4020995"/>
            <a:ext cx="5898441" cy="2407359"/>
          </a:xfrm>
          <a:custGeom>
            <a:avLst/>
            <a:gdLst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23535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405213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23535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23535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23535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85624 w 9735159"/>
              <a:gd name="connsiteY7" fmla="*/ 4472133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85624 w 9735159"/>
              <a:gd name="connsiteY7" fmla="*/ 4466489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8804"/>
              <a:gd name="connsiteX1" fmla="*/ 9719033 w 9735159"/>
              <a:gd name="connsiteY1" fmla="*/ 122134 h 4588804"/>
              <a:gd name="connsiteX2" fmla="*/ 9675361 w 9735159"/>
              <a:gd name="connsiteY2" fmla="*/ 1854278 h 4588804"/>
              <a:gd name="connsiteX3" fmla="*/ 9667887 w 9735159"/>
              <a:gd name="connsiteY3" fmla="*/ 4129680 h 4588804"/>
              <a:gd name="connsiteX4" fmla="*/ 9156509 w 9735159"/>
              <a:gd name="connsiteY4" fmla="*/ 4179051 h 4588804"/>
              <a:gd name="connsiteX5" fmla="*/ 8374371 w 9735159"/>
              <a:gd name="connsiteY5" fmla="*/ 4200672 h 4588804"/>
              <a:gd name="connsiteX6" fmla="*/ 7989742 w 9735159"/>
              <a:gd name="connsiteY6" fmla="*/ 4205904 h 4588804"/>
              <a:gd name="connsiteX7" fmla="*/ 7685624 w 9735159"/>
              <a:gd name="connsiteY7" fmla="*/ 4466489 h 4588804"/>
              <a:gd name="connsiteX8" fmla="*/ 7161476 w 9735159"/>
              <a:gd name="connsiteY8" fmla="*/ 4588200 h 4588804"/>
              <a:gd name="connsiteX9" fmla="*/ 7423142 w 9735159"/>
              <a:gd name="connsiteY9" fmla="*/ 4218401 h 4588804"/>
              <a:gd name="connsiteX10" fmla="*/ 7322085 w 9735159"/>
              <a:gd name="connsiteY10" fmla="*/ 4198994 h 4588804"/>
              <a:gd name="connsiteX11" fmla="*/ 5976239 w 9735159"/>
              <a:gd name="connsiteY11" fmla="*/ 4198994 h 4588804"/>
              <a:gd name="connsiteX12" fmla="*/ 5703149 w 9735159"/>
              <a:gd name="connsiteY12" fmla="*/ 4203217 h 4588804"/>
              <a:gd name="connsiteX13" fmla="*/ 204518 w 9735159"/>
              <a:gd name="connsiteY13" fmla="*/ 4241988 h 4588804"/>
              <a:gd name="connsiteX14" fmla="*/ 45709 w 9735159"/>
              <a:gd name="connsiteY14" fmla="*/ 2519688 h 4588804"/>
              <a:gd name="connsiteX15" fmla="*/ 0 w 9735159"/>
              <a:gd name="connsiteY15" fmla="*/ 105770 h 4588804"/>
              <a:gd name="connsiteX16" fmla="*/ 6334131 w 9735159"/>
              <a:gd name="connsiteY16" fmla="*/ 49746 h 4588804"/>
              <a:gd name="connsiteX17" fmla="*/ 8936301 w 9735159"/>
              <a:gd name="connsiteY17" fmla="*/ 9904 h 4588804"/>
              <a:gd name="connsiteX18" fmla="*/ 9439106 w 9735159"/>
              <a:gd name="connsiteY18" fmla="*/ 1 h 4588804"/>
              <a:gd name="connsiteX0" fmla="*/ 9439106 w 9735159"/>
              <a:gd name="connsiteY0" fmla="*/ 1 h 4583171"/>
              <a:gd name="connsiteX1" fmla="*/ 9719033 w 9735159"/>
              <a:gd name="connsiteY1" fmla="*/ 122134 h 4583171"/>
              <a:gd name="connsiteX2" fmla="*/ 9675361 w 9735159"/>
              <a:gd name="connsiteY2" fmla="*/ 1854278 h 4583171"/>
              <a:gd name="connsiteX3" fmla="*/ 9667887 w 9735159"/>
              <a:gd name="connsiteY3" fmla="*/ 4129680 h 4583171"/>
              <a:gd name="connsiteX4" fmla="*/ 9156509 w 9735159"/>
              <a:gd name="connsiteY4" fmla="*/ 4179051 h 4583171"/>
              <a:gd name="connsiteX5" fmla="*/ 8374371 w 9735159"/>
              <a:gd name="connsiteY5" fmla="*/ 4200672 h 4583171"/>
              <a:gd name="connsiteX6" fmla="*/ 7989742 w 9735159"/>
              <a:gd name="connsiteY6" fmla="*/ 4205904 h 4583171"/>
              <a:gd name="connsiteX7" fmla="*/ 7685624 w 9735159"/>
              <a:gd name="connsiteY7" fmla="*/ 4466489 h 4583171"/>
              <a:gd name="connsiteX8" fmla="*/ 7189698 w 9735159"/>
              <a:gd name="connsiteY8" fmla="*/ 4582555 h 4583171"/>
              <a:gd name="connsiteX9" fmla="*/ 7423142 w 9735159"/>
              <a:gd name="connsiteY9" fmla="*/ 4218401 h 4583171"/>
              <a:gd name="connsiteX10" fmla="*/ 7322085 w 9735159"/>
              <a:gd name="connsiteY10" fmla="*/ 4198994 h 4583171"/>
              <a:gd name="connsiteX11" fmla="*/ 5976239 w 9735159"/>
              <a:gd name="connsiteY11" fmla="*/ 4198994 h 4583171"/>
              <a:gd name="connsiteX12" fmla="*/ 5703149 w 9735159"/>
              <a:gd name="connsiteY12" fmla="*/ 4203217 h 4583171"/>
              <a:gd name="connsiteX13" fmla="*/ 204518 w 9735159"/>
              <a:gd name="connsiteY13" fmla="*/ 4241988 h 4583171"/>
              <a:gd name="connsiteX14" fmla="*/ 45709 w 9735159"/>
              <a:gd name="connsiteY14" fmla="*/ 2519688 h 4583171"/>
              <a:gd name="connsiteX15" fmla="*/ 0 w 9735159"/>
              <a:gd name="connsiteY15" fmla="*/ 105770 h 4583171"/>
              <a:gd name="connsiteX16" fmla="*/ 6334131 w 9735159"/>
              <a:gd name="connsiteY16" fmla="*/ 49746 h 4583171"/>
              <a:gd name="connsiteX17" fmla="*/ 8936301 w 9735159"/>
              <a:gd name="connsiteY17" fmla="*/ 9904 h 4583171"/>
              <a:gd name="connsiteX18" fmla="*/ 9439106 w 9735159"/>
              <a:gd name="connsiteY18" fmla="*/ 1 h 4583171"/>
              <a:gd name="connsiteX0" fmla="*/ 9439106 w 9735159"/>
              <a:gd name="connsiteY0" fmla="*/ 1 h 4585292"/>
              <a:gd name="connsiteX1" fmla="*/ 9719033 w 9735159"/>
              <a:gd name="connsiteY1" fmla="*/ 122134 h 4585292"/>
              <a:gd name="connsiteX2" fmla="*/ 9675361 w 9735159"/>
              <a:gd name="connsiteY2" fmla="*/ 1854278 h 4585292"/>
              <a:gd name="connsiteX3" fmla="*/ 9667887 w 9735159"/>
              <a:gd name="connsiteY3" fmla="*/ 4129680 h 4585292"/>
              <a:gd name="connsiteX4" fmla="*/ 9156509 w 9735159"/>
              <a:gd name="connsiteY4" fmla="*/ 4179051 h 4585292"/>
              <a:gd name="connsiteX5" fmla="*/ 8374371 w 9735159"/>
              <a:gd name="connsiteY5" fmla="*/ 4200672 h 4585292"/>
              <a:gd name="connsiteX6" fmla="*/ 7989742 w 9735159"/>
              <a:gd name="connsiteY6" fmla="*/ 4205904 h 4585292"/>
              <a:gd name="connsiteX7" fmla="*/ 7685624 w 9735159"/>
              <a:gd name="connsiteY7" fmla="*/ 4466489 h 4585292"/>
              <a:gd name="connsiteX8" fmla="*/ 7189698 w 9735159"/>
              <a:gd name="connsiteY8" fmla="*/ 4582555 h 4585292"/>
              <a:gd name="connsiteX9" fmla="*/ 7423142 w 9735159"/>
              <a:gd name="connsiteY9" fmla="*/ 4218401 h 4585292"/>
              <a:gd name="connsiteX10" fmla="*/ 7322085 w 9735159"/>
              <a:gd name="connsiteY10" fmla="*/ 4198994 h 4585292"/>
              <a:gd name="connsiteX11" fmla="*/ 5976239 w 9735159"/>
              <a:gd name="connsiteY11" fmla="*/ 4198994 h 4585292"/>
              <a:gd name="connsiteX12" fmla="*/ 5703149 w 9735159"/>
              <a:gd name="connsiteY12" fmla="*/ 4203217 h 4585292"/>
              <a:gd name="connsiteX13" fmla="*/ 204518 w 9735159"/>
              <a:gd name="connsiteY13" fmla="*/ 4241988 h 4585292"/>
              <a:gd name="connsiteX14" fmla="*/ 45709 w 9735159"/>
              <a:gd name="connsiteY14" fmla="*/ 2519688 h 4585292"/>
              <a:gd name="connsiteX15" fmla="*/ 0 w 9735159"/>
              <a:gd name="connsiteY15" fmla="*/ 105770 h 4585292"/>
              <a:gd name="connsiteX16" fmla="*/ 6334131 w 9735159"/>
              <a:gd name="connsiteY16" fmla="*/ 49746 h 4585292"/>
              <a:gd name="connsiteX17" fmla="*/ 8936301 w 9735159"/>
              <a:gd name="connsiteY17" fmla="*/ 9904 h 4585292"/>
              <a:gd name="connsiteX18" fmla="*/ 9439106 w 9735159"/>
              <a:gd name="connsiteY18" fmla="*/ 1 h 4585292"/>
              <a:gd name="connsiteX0" fmla="*/ 9439106 w 9735159"/>
              <a:gd name="connsiteY0" fmla="*/ 1 h 4585292"/>
              <a:gd name="connsiteX1" fmla="*/ 9719033 w 9735159"/>
              <a:gd name="connsiteY1" fmla="*/ 122134 h 4585292"/>
              <a:gd name="connsiteX2" fmla="*/ 9675361 w 9735159"/>
              <a:gd name="connsiteY2" fmla="*/ 1854278 h 4585292"/>
              <a:gd name="connsiteX3" fmla="*/ 9667887 w 9735159"/>
              <a:gd name="connsiteY3" fmla="*/ 4129680 h 4585292"/>
              <a:gd name="connsiteX4" fmla="*/ 9156509 w 9735159"/>
              <a:gd name="connsiteY4" fmla="*/ 4179051 h 4585292"/>
              <a:gd name="connsiteX5" fmla="*/ 8374371 w 9735159"/>
              <a:gd name="connsiteY5" fmla="*/ 4200672 h 4585292"/>
              <a:gd name="connsiteX6" fmla="*/ 7989742 w 9735159"/>
              <a:gd name="connsiteY6" fmla="*/ 4205904 h 4585292"/>
              <a:gd name="connsiteX7" fmla="*/ 7685624 w 9735159"/>
              <a:gd name="connsiteY7" fmla="*/ 4466489 h 4585292"/>
              <a:gd name="connsiteX8" fmla="*/ 7189698 w 9735159"/>
              <a:gd name="connsiteY8" fmla="*/ 4582555 h 4585292"/>
              <a:gd name="connsiteX9" fmla="*/ 7406209 w 9735159"/>
              <a:gd name="connsiteY9" fmla="*/ 4195824 h 4585292"/>
              <a:gd name="connsiteX10" fmla="*/ 7322085 w 9735159"/>
              <a:gd name="connsiteY10" fmla="*/ 4198994 h 4585292"/>
              <a:gd name="connsiteX11" fmla="*/ 5976239 w 9735159"/>
              <a:gd name="connsiteY11" fmla="*/ 4198994 h 4585292"/>
              <a:gd name="connsiteX12" fmla="*/ 5703149 w 9735159"/>
              <a:gd name="connsiteY12" fmla="*/ 4203217 h 4585292"/>
              <a:gd name="connsiteX13" fmla="*/ 204518 w 9735159"/>
              <a:gd name="connsiteY13" fmla="*/ 4241988 h 4585292"/>
              <a:gd name="connsiteX14" fmla="*/ 45709 w 9735159"/>
              <a:gd name="connsiteY14" fmla="*/ 2519688 h 4585292"/>
              <a:gd name="connsiteX15" fmla="*/ 0 w 9735159"/>
              <a:gd name="connsiteY15" fmla="*/ 105770 h 4585292"/>
              <a:gd name="connsiteX16" fmla="*/ 6334131 w 9735159"/>
              <a:gd name="connsiteY16" fmla="*/ 49746 h 4585292"/>
              <a:gd name="connsiteX17" fmla="*/ 8936301 w 9735159"/>
              <a:gd name="connsiteY17" fmla="*/ 9904 h 4585292"/>
              <a:gd name="connsiteX18" fmla="*/ 9439106 w 9735159"/>
              <a:gd name="connsiteY18" fmla="*/ 1 h 4585292"/>
              <a:gd name="connsiteX0" fmla="*/ 9439106 w 9735159"/>
              <a:gd name="connsiteY0" fmla="*/ 1 h 4585292"/>
              <a:gd name="connsiteX1" fmla="*/ 9719033 w 9735159"/>
              <a:gd name="connsiteY1" fmla="*/ 122134 h 4585292"/>
              <a:gd name="connsiteX2" fmla="*/ 9675361 w 9735159"/>
              <a:gd name="connsiteY2" fmla="*/ 1854278 h 4585292"/>
              <a:gd name="connsiteX3" fmla="*/ 9667887 w 9735159"/>
              <a:gd name="connsiteY3" fmla="*/ 4129680 h 4585292"/>
              <a:gd name="connsiteX4" fmla="*/ 9156509 w 9735159"/>
              <a:gd name="connsiteY4" fmla="*/ 4179051 h 4585292"/>
              <a:gd name="connsiteX5" fmla="*/ 8374371 w 9735159"/>
              <a:gd name="connsiteY5" fmla="*/ 4200672 h 4585292"/>
              <a:gd name="connsiteX6" fmla="*/ 7989742 w 9735159"/>
              <a:gd name="connsiteY6" fmla="*/ 4205904 h 4585292"/>
              <a:gd name="connsiteX7" fmla="*/ 7685624 w 9735159"/>
              <a:gd name="connsiteY7" fmla="*/ 4466489 h 4585292"/>
              <a:gd name="connsiteX8" fmla="*/ 7189698 w 9735159"/>
              <a:gd name="connsiteY8" fmla="*/ 4582555 h 4585292"/>
              <a:gd name="connsiteX9" fmla="*/ 7406209 w 9735159"/>
              <a:gd name="connsiteY9" fmla="*/ 4195824 h 4585292"/>
              <a:gd name="connsiteX10" fmla="*/ 7322085 w 9735159"/>
              <a:gd name="connsiteY10" fmla="*/ 4198994 h 4585292"/>
              <a:gd name="connsiteX11" fmla="*/ 5703149 w 9735159"/>
              <a:gd name="connsiteY11" fmla="*/ 4203217 h 4585292"/>
              <a:gd name="connsiteX12" fmla="*/ 204518 w 9735159"/>
              <a:gd name="connsiteY12" fmla="*/ 4241988 h 4585292"/>
              <a:gd name="connsiteX13" fmla="*/ 45709 w 9735159"/>
              <a:gd name="connsiteY13" fmla="*/ 2519688 h 4585292"/>
              <a:gd name="connsiteX14" fmla="*/ 0 w 9735159"/>
              <a:gd name="connsiteY14" fmla="*/ 105770 h 4585292"/>
              <a:gd name="connsiteX15" fmla="*/ 6334131 w 9735159"/>
              <a:gd name="connsiteY15" fmla="*/ 49746 h 4585292"/>
              <a:gd name="connsiteX16" fmla="*/ 8936301 w 9735159"/>
              <a:gd name="connsiteY16" fmla="*/ 9904 h 4585292"/>
              <a:gd name="connsiteX17" fmla="*/ 9439106 w 9735159"/>
              <a:gd name="connsiteY17" fmla="*/ 1 h 4585292"/>
              <a:gd name="connsiteX0" fmla="*/ 9439106 w 9735159"/>
              <a:gd name="connsiteY0" fmla="*/ 1 h 4585292"/>
              <a:gd name="connsiteX1" fmla="*/ 9719033 w 9735159"/>
              <a:gd name="connsiteY1" fmla="*/ 122134 h 4585292"/>
              <a:gd name="connsiteX2" fmla="*/ 9675361 w 9735159"/>
              <a:gd name="connsiteY2" fmla="*/ 1854278 h 4585292"/>
              <a:gd name="connsiteX3" fmla="*/ 9667887 w 9735159"/>
              <a:gd name="connsiteY3" fmla="*/ 4129680 h 4585292"/>
              <a:gd name="connsiteX4" fmla="*/ 9156509 w 9735159"/>
              <a:gd name="connsiteY4" fmla="*/ 4179051 h 4585292"/>
              <a:gd name="connsiteX5" fmla="*/ 8374371 w 9735159"/>
              <a:gd name="connsiteY5" fmla="*/ 4200672 h 4585292"/>
              <a:gd name="connsiteX6" fmla="*/ 7989742 w 9735159"/>
              <a:gd name="connsiteY6" fmla="*/ 4205904 h 4585292"/>
              <a:gd name="connsiteX7" fmla="*/ 7685624 w 9735159"/>
              <a:gd name="connsiteY7" fmla="*/ 4466489 h 4585292"/>
              <a:gd name="connsiteX8" fmla="*/ 7189698 w 9735159"/>
              <a:gd name="connsiteY8" fmla="*/ 4582555 h 4585292"/>
              <a:gd name="connsiteX9" fmla="*/ 7406209 w 9735159"/>
              <a:gd name="connsiteY9" fmla="*/ 4195824 h 4585292"/>
              <a:gd name="connsiteX10" fmla="*/ 7169685 w 9735159"/>
              <a:gd name="connsiteY10" fmla="*/ 4210283 h 4585292"/>
              <a:gd name="connsiteX11" fmla="*/ 5703149 w 9735159"/>
              <a:gd name="connsiteY11" fmla="*/ 4203217 h 4585292"/>
              <a:gd name="connsiteX12" fmla="*/ 204518 w 9735159"/>
              <a:gd name="connsiteY12" fmla="*/ 4241988 h 4585292"/>
              <a:gd name="connsiteX13" fmla="*/ 45709 w 9735159"/>
              <a:gd name="connsiteY13" fmla="*/ 2519688 h 4585292"/>
              <a:gd name="connsiteX14" fmla="*/ 0 w 9735159"/>
              <a:gd name="connsiteY14" fmla="*/ 105770 h 4585292"/>
              <a:gd name="connsiteX15" fmla="*/ 6334131 w 9735159"/>
              <a:gd name="connsiteY15" fmla="*/ 49746 h 4585292"/>
              <a:gd name="connsiteX16" fmla="*/ 8936301 w 9735159"/>
              <a:gd name="connsiteY16" fmla="*/ 9904 h 4585292"/>
              <a:gd name="connsiteX17" fmla="*/ 9439106 w 9735159"/>
              <a:gd name="connsiteY17" fmla="*/ 1 h 4585292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29680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685624 w 9735159"/>
              <a:gd name="connsiteY7" fmla="*/ 4466489 h 4583125"/>
              <a:gd name="connsiteX8" fmla="*/ 7189698 w 9735159"/>
              <a:gd name="connsiteY8" fmla="*/ 4582555 h 4583125"/>
              <a:gd name="connsiteX9" fmla="*/ 7406209 w 9735159"/>
              <a:gd name="connsiteY9" fmla="*/ 4195824 h 4583125"/>
              <a:gd name="connsiteX10" fmla="*/ 7169685 w 9735159"/>
              <a:gd name="connsiteY10" fmla="*/ 4210283 h 4583125"/>
              <a:gd name="connsiteX11" fmla="*/ 5703149 w 9735159"/>
              <a:gd name="connsiteY11" fmla="*/ 4203217 h 4583125"/>
              <a:gd name="connsiteX12" fmla="*/ 204518 w 9735159"/>
              <a:gd name="connsiteY12" fmla="*/ 4241988 h 4583125"/>
              <a:gd name="connsiteX13" fmla="*/ 45709 w 9735159"/>
              <a:gd name="connsiteY13" fmla="*/ 2519688 h 4583125"/>
              <a:gd name="connsiteX14" fmla="*/ 0 w 9735159"/>
              <a:gd name="connsiteY14" fmla="*/ 105770 h 4583125"/>
              <a:gd name="connsiteX15" fmla="*/ 6334131 w 9735159"/>
              <a:gd name="connsiteY15" fmla="*/ 49746 h 4583125"/>
              <a:gd name="connsiteX16" fmla="*/ 8936301 w 9735159"/>
              <a:gd name="connsiteY16" fmla="*/ 9904 h 4583125"/>
              <a:gd name="connsiteX17" fmla="*/ 9439106 w 9735159"/>
              <a:gd name="connsiteY17" fmla="*/ 1 h 4583125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57902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685624 w 9735159"/>
              <a:gd name="connsiteY7" fmla="*/ 4466489 h 4583125"/>
              <a:gd name="connsiteX8" fmla="*/ 7189698 w 9735159"/>
              <a:gd name="connsiteY8" fmla="*/ 4582555 h 4583125"/>
              <a:gd name="connsiteX9" fmla="*/ 7406209 w 9735159"/>
              <a:gd name="connsiteY9" fmla="*/ 4195824 h 4583125"/>
              <a:gd name="connsiteX10" fmla="*/ 7169685 w 9735159"/>
              <a:gd name="connsiteY10" fmla="*/ 4210283 h 4583125"/>
              <a:gd name="connsiteX11" fmla="*/ 5703149 w 9735159"/>
              <a:gd name="connsiteY11" fmla="*/ 4203217 h 4583125"/>
              <a:gd name="connsiteX12" fmla="*/ 204518 w 9735159"/>
              <a:gd name="connsiteY12" fmla="*/ 4241988 h 4583125"/>
              <a:gd name="connsiteX13" fmla="*/ 45709 w 9735159"/>
              <a:gd name="connsiteY13" fmla="*/ 2519688 h 4583125"/>
              <a:gd name="connsiteX14" fmla="*/ 0 w 9735159"/>
              <a:gd name="connsiteY14" fmla="*/ 105770 h 4583125"/>
              <a:gd name="connsiteX15" fmla="*/ 6334131 w 9735159"/>
              <a:gd name="connsiteY15" fmla="*/ 49746 h 4583125"/>
              <a:gd name="connsiteX16" fmla="*/ 8936301 w 9735159"/>
              <a:gd name="connsiteY16" fmla="*/ 9904 h 4583125"/>
              <a:gd name="connsiteX17" fmla="*/ 9439106 w 9735159"/>
              <a:gd name="connsiteY17" fmla="*/ 1 h 4583125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57902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189698 w 9735159"/>
              <a:gd name="connsiteY7" fmla="*/ 4582555 h 4583125"/>
              <a:gd name="connsiteX8" fmla="*/ 7406209 w 9735159"/>
              <a:gd name="connsiteY8" fmla="*/ 4195824 h 4583125"/>
              <a:gd name="connsiteX9" fmla="*/ 7169685 w 9735159"/>
              <a:gd name="connsiteY9" fmla="*/ 4210283 h 4583125"/>
              <a:gd name="connsiteX10" fmla="*/ 5703149 w 9735159"/>
              <a:gd name="connsiteY10" fmla="*/ 4203217 h 4583125"/>
              <a:gd name="connsiteX11" fmla="*/ 204518 w 9735159"/>
              <a:gd name="connsiteY11" fmla="*/ 4241988 h 4583125"/>
              <a:gd name="connsiteX12" fmla="*/ 45709 w 9735159"/>
              <a:gd name="connsiteY12" fmla="*/ 2519688 h 4583125"/>
              <a:gd name="connsiteX13" fmla="*/ 0 w 9735159"/>
              <a:gd name="connsiteY13" fmla="*/ 105770 h 4583125"/>
              <a:gd name="connsiteX14" fmla="*/ 6334131 w 9735159"/>
              <a:gd name="connsiteY14" fmla="*/ 49746 h 4583125"/>
              <a:gd name="connsiteX15" fmla="*/ 8936301 w 9735159"/>
              <a:gd name="connsiteY15" fmla="*/ 9904 h 4583125"/>
              <a:gd name="connsiteX16" fmla="*/ 9439106 w 9735159"/>
              <a:gd name="connsiteY16" fmla="*/ 1 h 4583125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57902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189698 w 9735159"/>
              <a:gd name="connsiteY7" fmla="*/ 4582555 h 4583125"/>
              <a:gd name="connsiteX8" fmla="*/ 7406209 w 9735159"/>
              <a:gd name="connsiteY8" fmla="*/ 4195824 h 4583125"/>
              <a:gd name="connsiteX9" fmla="*/ 7169685 w 9735159"/>
              <a:gd name="connsiteY9" fmla="*/ 4210283 h 4583125"/>
              <a:gd name="connsiteX10" fmla="*/ 5703149 w 9735159"/>
              <a:gd name="connsiteY10" fmla="*/ 4203217 h 4583125"/>
              <a:gd name="connsiteX11" fmla="*/ 204518 w 9735159"/>
              <a:gd name="connsiteY11" fmla="*/ 4241988 h 4583125"/>
              <a:gd name="connsiteX12" fmla="*/ 45709 w 9735159"/>
              <a:gd name="connsiteY12" fmla="*/ 2519688 h 4583125"/>
              <a:gd name="connsiteX13" fmla="*/ 0 w 9735159"/>
              <a:gd name="connsiteY13" fmla="*/ 105770 h 4583125"/>
              <a:gd name="connsiteX14" fmla="*/ 6334131 w 9735159"/>
              <a:gd name="connsiteY14" fmla="*/ 49746 h 4583125"/>
              <a:gd name="connsiteX15" fmla="*/ 8936301 w 9735159"/>
              <a:gd name="connsiteY15" fmla="*/ 9904 h 4583125"/>
              <a:gd name="connsiteX16" fmla="*/ 9439106 w 9735159"/>
              <a:gd name="connsiteY16" fmla="*/ 1 h 4583125"/>
              <a:gd name="connsiteX0" fmla="*/ 9439106 w 9735159"/>
              <a:gd name="connsiteY0" fmla="*/ 1 h 4583125"/>
              <a:gd name="connsiteX1" fmla="*/ 9719033 w 9735159"/>
              <a:gd name="connsiteY1" fmla="*/ 122134 h 4583125"/>
              <a:gd name="connsiteX2" fmla="*/ 9675361 w 9735159"/>
              <a:gd name="connsiteY2" fmla="*/ 1854278 h 4583125"/>
              <a:gd name="connsiteX3" fmla="*/ 9667887 w 9735159"/>
              <a:gd name="connsiteY3" fmla="*/ 4157902 h 4583125"/>
              <a:gd name="connsiteX4" fmla="*/ 9156509 w 9735159"/>
              <a:gd name="connsiteY4" fmla="*/ 4179051 h 4583125"/>
              <a:gd name="connsiteX5" fmla="*/ 8374371 w 9735159"/>
              <a:gd name="connsiteY5" fmla="*/ 4200672 h 4583125"/>
              <a:gd name="connsiteX6" fmla="*/ 7989742 w 9735159"/>
              <a:gd name="connsiteY6" fmla="*/ 4205904 h 4583125"/>
              <a:gd name="connsiteX7" fmla="*/ 7189698 w 9735159"/>
              <a:gd name="connsiteY7" fmla="*/ 4582555 h 4583125"/>
              <a:gd name="connsiteX8" fmla="*/ 7406209 w 9735159"/>
              <a:gd name="connsiteY8" fmla="*/ 4195824 h 4583125"/>
              <a:gd name="connsiteX9" fmla="*/ 7169685 w 9735159"/>
              <a:gd name="connsiteY9" fmla="*/ 4210283 h 4583125"/>
              <a:gd name="connsiteX10" fmla="*/ 5703149 w 9735159"/>
              <a:gd name="connsiteY10" fmla="*/ 4203217 h 4583125"/>
              <a:gd name="connsiteX11" fmla="*/ 204518 w 9735159"/>
              <a:gd name="connsiteY11" fmla="*/ 4241988 h 4583125"/>
              <a:gd name="connsiteX12" fmla="*/ 45709 w 9735159"/>
              <a:gd name="connsiteY12" fmla="*/ 2519688 h 4583125"/>
              <a:gd name="connsiteX13" fmla="*/ 0 w 9735159"/>
              <a:gd name="connsiteY13" fmla="*/ 105770 h 4583125"/>
              <a:gd name="connsiteX14" fmla="*/ 6334131 w 9735159"/>
              <a:gd name="connsiteY14" fmla="*/ 49746 h 4583125"/>
              <a:gd name="connsiteX15" fmla="*/ 8936301 w 9735159"/>
              <a:gd name="connsiteY15" fmla="*/ 9904 h 4583125"/>
              <a:gd name="connsiteX16" fmla="*/ 9439106 w 9735159"/>
              <a:gd name="connsiteY16" fmla="*/ 1 h 4583125"/>
              <a:gd name="connsiteX0" fmla="*/ 9439106 w 9735159"/>
              <a:gd name="connsiteY0" fmla="*/ 1 h 4583178"/>
              <a:gd name="connsiteX1" fmla="*/ 9719033 w 9735159"/>
              <a:gd name="connsiteY1" fmla="*/ 122134 h 4583178"/>
              <a:gd name="connsiteX2" fmla="*/ 9675361 w 9735159"/>
              <a:gd name="connsiteY2" fmla="*/ 1854278 h 4583178"/>
              <a:gd name="connsiteX3" fmla="*/ 9667887 w 9735159"/>
              <a:gd name="connsiteY3" fmla="*/ 4157902 h 4583178"/>
              <a:gd name="connsiteX4" fmla="*/ 9156509 w 9735159"/>
              <a:gd name="connsiteY4" fmla="*/ 4179051 h 4583178"/>
              <a:gd name="connsiteX5" fmla="*/ 8374371 w 9735159"/>
              <a:gd name="connsiteY5" fmla="*/ 4200672 h 4583178"/>
              <a:gd name="connsiteX6" fmla="*/ 7989742 w 9735159"/>
              <a:gd name="connsiteY6" fmla="*/ 4205904 h 4583178"/>
              <a:gd name="connsiteX7" fmla="*/ 7189698 w 9735159"/>
              <a:gd name="connsiteY7" fmla="*/ 4582555 h 4583178"/>
              <a:gd name="connsiteX8" fmla="*/ 7389118 w 9735159"/>
              <a:gd name="connsiteY8" fmla="*/ 4221461 h 4583178"/>
              <a:gd name="connsiteX9" fmla="*/ 7169685 w 9735159"/>
              <a:gd name="connsiteY9" fmla="*/ 4210283 h 4583178"/>
              <a:gd name="connsiteX10" fmla="*/ 5703149 w 9735159"/>
              <a:gd name="connsiteY10" fmla="*/ 4203217 h 4583178"/>
              <a:gd name="connsiteX11" fmla="*/ 204518 w 9735159"/>
              <a:gd name="connsiteY11" fmla="*/ 4241988 h 4583178"/>
              <a:gd name="connsiteX12" fmla="*/ 45709 w 9735159"/>
              <a:gd name="connsiteY12" fmla="*/ 2519688 h 4583178"/>
              <a:gd name="connsiteX13" fmla="*/ 0 w 9735159"/>
              <a:gd name="connsiteY13" fmla="*/ 105770 h 4583178"/>
              <a:gd name="connsiteX14" fmla="*/ 6334131 w 9735159"/>
              <a:gd name="connsiteY14" fmla="*/ 49746 h 4583178"/>
              <a:gd name="connsiteX15" fmla="*/ 8936301 w 9735159"/>
              <a:gd name="connsiteY15" fmla="*/ 9904 h 4583178"/>
              <a:gd name="connsiteX16" fmla="*/ 9439106 w 9735159"/>
              <a:gd name="connsiteY16" fmla="*/ 1 h 4583178"/>
              <a:gd name="connsiteX0" fmla="*/ 9439106 w 9702102"/>
              <a:gd name="connsiteY0" fmla="*/ 3457 h 4586634"/>
              <a:gd name="connsiteX1" fmla="*/ 9667517 w 9702102"/>
              <a:gd name="connsiteY1" fmla="*/ 99832 h 4586634"/>
              <a:gd name="connsiteX2" fmla="*/ 9675361 w 9702102"/>
              <a:gd name="connsiteY2" fmla="*/ 1857734 h 4586634"/>
              <a:gd name="connsiteX3" fmla="*/ 9667887 w 9702102"/>
              <a:gd name="connsiteY3" fmla="*/ 4161358 h 4586634"/>
              <a:gd name="connsiteX4" fmla="*/ 9156509 w 9702102"/>
              <a:gd name="connsiteY4" fmla="*/ 4182507 h 4586634"/>
              <a:gd name="connsiteX5" fmla="*/ 8374371 w 9702102"/>
              <a:gd name="connsiteY5" fmla="*/ 4204128 h 4586634"/>
              <a:gd name="connsiteX6" fmla="*/ 7989742 w 9702102"/>
              <a:gd name="connsiteY6" fmla="*/ 4209360 h 4586634"/>
              <a:gd name="connsiteX7" fmla="*/ 7189698 w 9702102"/>
              <a:gd name="connsiteY7" fmla="*/ 4586011 h 4586634"/>
              <a:gd name="connsiteX8" fmla="*/ 7389118 w 9702102"/>
              <a:gd name="connsiteY8" fmla="*/ 4224917 h 4586634"/>
              <a:gd name="connsiteX9" fmla="*/ 7169685 w 9702102"/>
              <a:gd name="connsiteY9" fmla="*/ 4213739 h 4586634"/>
              <a:gd name="connsiteX10" fmla="*/ 5703149 w 9702102"/>
              <a:gd name="connsiteY10" fmla="*/ 4206673 h 4586634"/>
              <a:gd name="connsiteX11" fmla="*/ 204518 w 9702102"/>
              <a:gd name="connsiteY11" fmla="*/ 4245444 h 4586634"/>
              <a:gd name="connsiteX12" fmla="*/ 45709 w 9702102"/>
              <a:gd name="connsiteY12" fmla="*/ 2523144 h 4586634"/>
              <a:gd name="connsiteX13" fmla="*/ 0 w 9702102"/>
              <a:gd name="connsiteY13" fmla="*/ 109226 h 4586634"/>
              <a:gd name="connsiteX14" fmla="*/ 6334131 w 9702102"/>
              <a:gd name="connsiteY14" fmla="*/ 53202 h 4586634"/>
              <a:gd name="connsiteX15" fmla="*/ 8936301 w 9702102"/>
              <a:gd name="connsiteY15" fmla="*/ 13360 h 4586634"/>
              <a:gd name="connsiteX16" fmla="*/ 9439106 w 9702102"/>
              <a:gd name="connsiteY16" fmla="*/ 3457 h 4586634"/>
              <a:gd name="connsiteX0" fmla="*/ 9439106 w 9702102"/>
              <a:gd name="connsiteY0" fmla="*/ 3457 h 4586634"/>
              <a:gd name="connsiteX1" fmla="*/ 9667517 w 9702102"/>
              <a:gd name="connsiteY1" fmla="*/ 99832 h 4586634"/>
              <a:gd name="connsiteX2" fmla="*/ 9675361 w 9702102"/>
              <a:gd name="connsiteY2" fmla="*/ 1857734 h 4586634"/>
              <a:gd name="connsiteX3" fmla="*/ 9667887 w 9702102"/>
              <a:gd name="connsiteY3" fmla="*/ 4161358 h 4586634"/>
              <a:gd name="connsiteX4" fmla="*/ 9156509 w 9702102"/>
              <a:gd name="connsiteY4" fmla="*/ 4182507 h 4586634"/>
              <a:gd name="connsiteX5" fmla="*/ 8374371 w 9702102"/>
              <a:gd name="connsiteY5" fmla="*/ 4204128 h 4586634"/>
              <a:gd name="connsiteX6" fmla="*/ 7989742 w 9702102"/>
              <a:gd name="connsiteY6" fmla="*/ 4209360 h 4586634"/>
              <a:gd name="connsiteX7" fmla="*/ 7189698 w 9702102"/>
              <a:gd name="connsiteY7" fmla="*/ 4586011 h 4586634"/>
              <a:gd name="connsiteX8" fmla="*/ 7389118 w 9702102"/>
              <a:gd name="connsiteY8" fmla="*/ 4224917 h 4586634"/>
              <a:gd name="connsiteX9" fmla="*/ 7169685 w 9702102"/>
              <a:gd name="connsiteY9" fmla="*/ 4213739 h 4586634"/>
              <a:gd name="connsiteX10" fmla="*/ 5703149 w 9702102"/>
              <a:gd name="connsiteY10" fmla="*/ 4206673 h 4586634"/>
              <a:gd name="connsiteX11" fmla="*/ 191266 w 9702102"/>
              <a:gd name="connsiteY11" fmla="*/ 4298452 h 4586634"/>
              <a:gd name="connsiteX12" fmla="*/ 45709 w 9702102"/>
              <a:gd name="connsiteY12" fmla="*/ 2523144 h 4586634"/>
              <a:gd name="connsiteX13" fmla="*/ 0 w 9702102"/>
              <a:gd name="connsiteY13" fmla="*/ 109226 h 4586634"/>
              <a:gd name="connsiteX14" fmla="*/ 6334131 w 9702102"/>
              <a:gd name="connsiteY14" fmla="*/ 53202 h 4586634"/>
              <a:gd name="connsiteX15" fmla="*/ 8936301 w 9702102"/>
              <a:gd name="connsiteY15" fmla="*/ 13360 h 4586634"/>
              <a:gd name="connsiteX16" fmla="*/ 9439106 w 9702102"/>
              <a:gd name="connsiteY16" fmla="*/ 3457 h 4586634"/>
              <a:gd name="connsiteX0" fmla="*/ 9439106 w 9702102"/>
              <a:gd name="connsiteY0" fmla="*/ 3457 h 4586634"/>
              <a:gd name="connsiteX1" fmla="*/ 9667517 w 9702102"/>
              <a:gd name="connsiteY1" fmla="*/ 99832 h 4586634"/>
              <a:gd name="connsiteX2" fmla="*/ 9675361 w 9702102"/>
              <a:gd name="connsiteY2" fmla="*/ 1857734 h 4586634"/>
              <a:gd name="connsiteX3" fmla="*/ 9667887 w 9702102"/>
              <a:gd name="connsiteY3" fmla="*/ 4161358 h 4586634"/>
              <a:gd name="connsiteX4" fmla="*/ 9156509 w 9702102"/>
              <a:gd name="connsiteY4" fmla="*/ 4182507 h 4586634"/>
              <a:gd name="connsiteX5" fmla="*/ 8374371 w 9702102"/>
              <a:gd name="connsiteY5" fmla="*/ 4204128 h 4586634"/>
              <a:gd name="connsiteX6" fmla="*/ 7989742 w 9702102"/>
              <a:gd name="connsiteY6" fmla="*/ 4209360 h 4586634"/>
              <a:gd name="connsiteX7" fmla="*/ 7189698 w 9702102"/>
              <a:gd name="connsiteY7" fmla="*/ 4586011 h 4586634"/>
              <a:gd name="connsiteX8" fmla="*/ 7389118 w 9702102"/>
              <a:gd name="connsiteY8" fmla="*/ 4224917 h 4586634"/>
              <a:gd name="connsiteX9" fmla="*/ 7169685 w 9702102"/>
              <a:gd name="connsiteY9" fmla="*/ 4213739 h 4586634"/>
              <a:gd name="connsiteX10" fmla="*/ 5941688 w 9702102"/>
              <a:gd name="connsiteY10" fmla="*/ 4246430 h 4586634"/>
              <a:gd name="connsiteX11" fmla="*/ 191266 w 9702102"/>
              <a:gd name="connsiteY11" fmla="*/ 4298452 h 4586634"/>
              <a:gd name="connsiteX12" fmla="*/ 45709 w 9702102"/>
              <a:gd name="connsiteY12" fmla="*/ 2523144 h 4586634"/>
              <a:gd name="connsiteX13" fmla="*/ 0 w 9702102"/>
              <a:gd name="connsiteY13" fmla="*/ 109226 h 4586634"/>
              <a:gd name="connsiteX14" fmla="*/ 6334131 w 9702102"/>
              <a:gd name="connsiteY14" fmla="*/ 53202 h 4586634"/>
              <a:gd name="connsiteX15" fmla="*/ 8936301 w 9702102"/>
              <a:gd name="connsiteY15" fmla="*/ 13360 h 4586634"/>
              <a:gd name="connsiteX16" fmla="*/ 9439106 w 9702102"/>
              <a:gd name="connsiteY16" fmla="*/ 3457 h 4586634"/>
              <a:gd name="connsiteX0" fmla="*/ 9452358 w 9715354"/>
              <a:gd name="connsiteY0" fmla="*/ 3457 h 4586634"/>
              <a:gd name="connsiteX1" fmla="*/ 9680769 w 9715354"/>
              <a:gd name="connsiteY1" fmla="*/ 99832 h 4586634"/>
              <a:gd name="connsiteX2" fmla="*/ 9688613 w 9715354"/>
              <a:gd name="connsiteY2" fmla="*/ 1857734 h 4586634"/>
              <a:gd name="connsiteX3" fmla="*/ 9681139 w 9715354"/>
              <a:gd name="connsiteY3" fmla="*/ 4161358 h 4586634"/>
              <a:gd name="connsiteX4" fmla="*/ 9169761 w 9715354"/>
              <a:gd name="connsiteY4" fmla="*/ 4182507 h 4586634"/>
              <a:gd name="connsiteX5" fmla="*/ 8387623 w 9715354"/>
              <a:gd name="connsiteY5" fmla="*/ 4204128 h 4586634"/>
              <a:gd name="connsiteX6" fmla="*/ 8002994 w 9715354"/>
              <a:gd name="connsiteY6" fmla="*/ 4209360 h 4586634"/>
              <a:gd name="connsiteX7" fmla="*/ 7202950 w 9715354"/>
              <a:gd name="connsiteY7" fmla="*/ 4586011 h 4586634"/>
              <a:gd name="connsiteX8" fmla="*/ 7402370 w 9715354"/>
              <a:gd name="connsiteY8" fmla="*/ 4224917 h 4586634"/>
              <a:gd name="connsiteX9" fmla="*/ 7182937 w 9715354"/>
              <a:gd name="connsiteY9" fmla="*/ 4213739 h 4586634"/>
              <a:gd name="connsiteX10" fmla="*/ 5954940 w 9715354"/>
              <a:gd name="connsiteY10" fmla="*/ 4246430 h 4586634"/>
              <a:gd name="connsiteX11" fmla="*/ 204518 w 9715354"/>
              <a:gd name="connsiteY11" fmla="*/ 4298452 h 4586634"/>
              <a:gd name="connsiteX12" fmla="*/ 58961 w 9715354"/>
              <a:gd name="connsiteY12" fmla="*/ 2523144 h 4586634"/>
              <a:gd name="connsiteX13" fmla="*/ 0 w 9715354"/>
              <a:gd name="connsiteY13" fmla="*/ 29712 h 4586634"/>
              <a:gd name="connsiteX14" fmla="*/ 6347383 w 9715354"/>
              <a:gd name="connsiteY14" fmla="*/ 53202 h 4586634"/>
              <a:gd name="connsiteX15" fmla="*/ 8949553 w 9715354"/>
              <a:gd name="connsiteY15" fmla="*/ 13360 h 4586634"/>
              <a:gd name="connsiteX16" fmla="*/ 9452358 w 9715354"/>
              <a:gd name="connsiteY16" fmla="*/ 3457 h 4586634"/>
              <a:gd name="connsiteX0" fmla="*/ 9452358 w 9715354"/>
              <a:gd name="connsiteY0" fmla="*/ 3457 h 4586593"/>
              <a:gd name="connsiteX1" fmla="*/ 9680769 w 9715354"/>
              <a:gd name="connsiteY1" fmla="*/ 99832 h 4586593"/>
              <a:gd name="connsiteX2" fmla="*/ 9688613 w 9715354"/>
              <a:gd name="connsiteY2" fmla="*/ 1857734 h 4586593"/>
              <a:gd name="connsiteX3" fmla="*/ 9681139 w 9715354"/>
              <a:gd name="connsiteY3" fmla="*/ 4161358 h 4586593"/>
              <a:gd name="connsiteX4" fmla="*/ 9169761 w 9715354"/>
              <a:gd name="connsiteY4" fmla="*/ 4182507 h 4586593"/>
              <a:gd name="connsiteX5" fmla="*/ 8387623 w 9715354"/>
              <a:gd name="connsiteY5" fmla="*/ 4204128 h 4586593"/>
              <a:gd name="connsiteX6" fmla="*/ 8002994 w 9715354"/>
              <a:gd name="connsiteY6" fmla="*/ 4209360 h 4586593"/>
              <a:gd name="connsiteX7" fmla="*/ 7202950 w 9715354"/>
              <a:gd name="connsiteY7" fmla="*/ 4586011 h 4586593"/>
              <a:gd name="connsiteX8" fmla="*/ 7373495 w 9715354"/>
              <a:gd name="connsiteY8" fmla="*/ 4205666 h 4586593"/>
              <a:gd name="connsiteX9" fmla="*/ 7182937 w 9715354"/>
              <a:gd name="connsiteY9" fmla="*/ 4213739 h 4586593"/>
              <a:gd name="connsiteX10" fmla="*/ 5954940 w 9715354"/>
              <a:gd name="connsiteY10" fmla="*/ 4246430 h 4586593"/>
              <a:gd name="connsiteX11" fmla="*/ 204518 w 9715354"/>
              <a:gd name="connsiteY11" fmla="*/ 4298452 h 4586593"/>
              <a:gd name="connsiteX12" fmla="*/ 58961 w 9715354"/>
              <a:gd name="connsiteY12" fmla="*/ 2523144 h 4586593"/>
              <a:gd name="connsiteX13" fmla="*/ 0 w 9715354"/>
              <a:gd name="connsiteY13" fmla="*/ 29712 h 4586593"/>
              <a:gd name="connsiteX14" fmla="*/ 6347383 w 9715354"/>
              <a:gd name="connsiteY14" fmla="*/ 53202 h 4586593"/>
              <a:gd name="connsiteX15" fmla="*/ 8949553 w 9715354"/>
              <a:gd name="connsiteY15" fmla="*/ 13360 h 4586593"/>
              <a:gd name="connsiteX16" fmla="*/ 9452358 w 9715354"/>
              <a:gd name="connsiteY16" fmla="*/ 3457 h 4586593"/>
              <a:gd name="connsiteX0" fmla="*/ 9452358 w 9715354"/>
              <a:gd name="connsiteY0" fmla="*/ 3457 h 4586593"/>
              <a:gd name="connsiteX1" fmla="*/ 9680769 w 9715354"/>
              <a:gd name="connsiteY1" fmla="*/ 99832 h 4586593"/>
              <a:gd name="connsiteX2" fmla="*/ 9688613 w 9715354"/>
              <a:gd name="connsiteY2" fmla="*/ 1857734 h 4586593"/>
              <a:gd name="connsiteX3" fmla="*/ 9681139 w 9715354"/>
              <a:gd name="connsiteY3" fmla="*/ 4161358 h 4586593"/>
              <a:gd name="connsiteX4" fmla="*/ 9169761 w 9715354"/>
              <a:gd name="connsiteY4" fmla="*/ 4182507 h 4586593"/>
              <a:gd name="connsiteX5" fmla="*/ 8387623 w 9715354"/>
              <a:gd name="connsiteY5" fmla="*/ 4204128 h 4586593"/>
              <a:gd name="connsiteX6" fmla="*/ 8002994 w 9715354"/>
              <a:gd name="connsiteY6" fmla="*/ 4209360 h 4586593"/>
              <a:gd name="connsiteX7" fmla="*/ 7202950 w 9715354"/>
              <a:gd name="connsiteY7" fmla="*/ 4586011 h 4586593"/>
              <a:gd name="connsiteX8" fmla="*/ 7373495 w 9715354"/>
              <a:gd name="connsiteY8" fmla="*/ 4205666 h 4586593"/>
              <a:gd name="connsiteX9" fmla="*/ 7182937 w 9715354"/>
              <a:gd name="connsiteY9" fmla="*/ 4213739 h 4586593"/>
              <a:gd name="connsiteX10" fmla="*/ 5954940 w 9715354"/>
              <a:gd name="connsiteY10" fmla="*/ 4246430 h 4586593"/>
              <a:gd name="connsiteX11" fmla="*/ 204518 w 9715354"/>
              <a:gd name="connsiteY11" fmla="*/ 4298452 h 4586593"/>
              <a:gd name="connsiteX12" fmla="*/ 58961 w 9715354"/>
              <a:gd name="connsiteY12" fmla="*/ 2523144 h 4586593"/>
              <a:gd name="connsiteX13" fmla="*/ 0 w 9715354"/>
              <a:gd name="connsiteY13" fmla="*/ 29712 h 4586593"/>
              <a:gd name="connsiteX14" fmla="*/ 6347383 w 9715354"/>
              <a:gd name="connsiteY14" fmla="*/ 53202 h 4586593"/>
              <a:gd name="connsiteX15" fmla="*/ 8949553 w 9715354"/>
              <a:gd name="connsiteY15" fmla="*/ 13360 h 4586593"/>
              <a:gd name="connsiteX16" fmla="*/ 9452358 w 9715354"/>
              <a:gd name="connsiteY16" fmla="*/ 3457 h 4586593"/>
              <a:gd name="connsiteX0" fmla="*/ 9452358 w 9715354"/>
              <a:gd name="connsiteY0" fmla="*/ 3457 h 4586593"/>
              <a:gd name="connsiteX1" fmla="*/ 9680769 w 9715354"/>
              <a:gd name="connsiteY1" fmla="*/ 99832 h 4586593"/>
              <a:gd name="connsiteX2" fmla="*/ 9688613 w 9715354"/>
              <a:gd name="connsiteY2" fmla="*/ 1857734 h 4586593"/>
              <a:gd name="connsiteX3" fmla="*/ 9681139 w 9715354"/>
              <a:gd name="connsiteY3" fmla="*/ 4161358 h 4586593"/>
              <a:gd name="connsiteX4" fmla="*/ 9169761 w 9715354"/>
              <a:gd name="connsiteY4" fmla="*/ 4182507 h 4586593"/>
              <a:gd name="connsiteX5" fmla="*/ 8387623 w 9715354"/>
              <a:gd name="connsiteY5" fmla="*/ 4204128 h 4586593"/>
              <a:gd name="connsiteX6" fmla="*/ 8002994 w 9715354"/>
              <a:gd name="connsiteY6" fmla="*/ 4209360 h 4586593"/>
              <a:gd name="connsiteX7" fmla="*/ 7202950 w 9715354"/>
              <a:gd name="connsiteY7" fmla="*/ 4586011 h 4586593"/>
              <a:gd name="connsiteX8" fmla="*/ 7373495 w 9715354"/>
              <a:gd name="connsiteY8" fmla="*/ 4205666 h 4586593"/>
              <a:gd name="connsiteX9" fmla="*/ 7182937 w 9715354"/>
              <a:gd name="connsiteY9" fmla="*/ 4213739 h 4586593"/>
              <a:gd name="connsiteX10" fmla="*/ 5954940 w 9715354"/>
              <a:gd name="connsiteY10" fmla="*/ 4246430 h 4586593"/>
              <a:gd name="connsiteX11" fmla="*/ 204518 w 9715354"/>
              <a:gd name="connsiteY11" fmla="*/ 4298452 h 4586593"/>
              <a:gd name="connsiteX12" fmla="*/ 58961 w 9715354"/>
              <a:gd name="connsiteY12" fmla="*/ 2523144 h 4586593"/>
              <a:gd name="connsiteX13" fmla="*/ 0 w 9715354"/>
              <a:gd name="connsiteY13" fmla="*/ 29712 h 4586593"/>
              <a:gd name="connsiteX14" fmla="*/ 6347383 w 9715354"/>
              <a:gd name="connsiteY14" fmla="*/ 53202 h 4586593"/>
              <a:gd name="connsiteX15" fmla="*/ 8949553 w 9715354"/>
              <a:gd name="connsiteY15" fmla="*/ 13360 h 4586593"/>
              <a:gd name="connsiteX16" fmla="*/ 9452358 w 9715354"/>
              <a:gd name="connsiteY16" fmla="*/ 3457 h 4586593"/>
              <a:gd name="connsiteX0" fmla="*/ 9452358 w 9715354"/>
              <a:gd name="connsiteY0" fmla="*/ 3457 h 4586593"/>
              <a:gd name="connsiteX1" fmla="*/ 9680769 w 9715354"/>
              <a:gd name="connsiteY1" fmla="*/ 99832 h 4586593"/>
              <a:gd name="connsiteX2" fmla="*/ 9688613 w 9715354"/>
              <a:gd name="connsiteY2" fmla="*/ 1857734 h 4586593"/>
              <a:gd name="connsiteX3" fmla="*/ 9681139 w 9715354"/>
              <a:gd name="connsiteY3" fmla="*/ 4161358 h 4586593"/>
              <a:gd name="connsiteX4" fmla="*/ 9169761 w 9715354"/>
              <a:gd name="connsiteY4" fmla="*/ 4182507 h 4586593"/>
              <a:gd name="connsiteX5" fmla="*/ 8387623 w 9715354"/>
              <a:gd name="connsiteY5" fmla="*/ 4204128 h 4586593"/>
              <a:gd name="connsiteX6" fmla="*/ 8002994 w 9715354"/>
              <a:gd name="connsiteY6" fmla="*/ 4209360 h 4586593"/>
              <a:gd name="connsiteX7" fmla="*/ 7202950 w 9715354"/>
              <a:gd name="connsiteY7" fmla="*/ 4586011 h 4586593"/>
              <a:gd name="connsiteX8" fmla="*/ 7373495 w 9715354"/>
              <a:gd name="connsiteY8" fmla="*/ 4205666 h 4586593"/>
              <a:gd name="connsiteX9" fmla="*/ 7182937 w 9715354"/>
              <a:gd name="connsiteY9" fmla="*/ 4213739 h 4586593"/>
              <a:gd name="connsiteX10" fmla="*/ 5954940 w 9715354"/>
              <a:gd name="connsiteY10" fmla="*/ 4246430 h 4586593"/>
              <a:gd name="connsiteX11" fmla="*/ 186170 w 9715354"/>
              <a:gd name="connsiteY11" fmla="*/ 4249291 h 4586593"/>
              <a:gd name="connsiteX12" fmla="*/ 58961 w 9715354"/>
              <a:gd name="connsiteY12" fmla="*/ 2523144 h 4586593"/>
              <a:gd name="connsiteX13" fmla="*/ 0 w 9715354"/>
              <a:gd name="connsiteY13" fmla="*/ 29712 h 4586593"/>
              <a:gd name="connsiteX14" fmla="*/ 6347383 w 9715354"/>
              <a:gd name="connsiteY14" fmla="*/ 53202 h 4586593"/>
              <a:gd name="connsiteX15" fmla="*/ 8949553 w 9715354"/>
              <a:gd name="connsiteY15" fmla="*/ 13360 h 4586593"/>
              <a:gd name="connsiteX16" fmla="*/ 9452358 w 9715354"/>
              <a:gd name="connsiteY16" fmla="*/ 3457 h 4586593"/>
              <a:gd name="connsiteX0" fmla="*/ 9394607 w 9657603"/>
              <a:gd name="connsiteY0" fmla="*/ 3457 h 4586593"/>
              <a:gd name="connsiteX1" fmla="*/ 9623018 w 9657603"/>
              <a:gd name="connsiteY1" fmla="*/ 99832 h 4586593"/>
              <a:gd name="connsiteX2" fmla="*/ 9630862 w 9657603"/>
              <a:gd name="connsiteY2" fmla="*/ 1857734 h 4586593"/>
              <a:gd name="connsiteX3" fmla="*/ 9623388 w 9657603"/>
              <a:gd name="connsiteY3" fmla="*/ 4161358 h 4586593"/>
              <a:gd name="connsiteX4" fmla="*/ 9112010 w 9657603"/>
              <a:gd name="connsiteY4" fmla="*/ 4182507 h 4586593"/>
              <a:gd name="connsiteX5" fmla="*/ 8329872 w 9657603"/>
              <a:gd name="connsiteY5" fmla="*/ 4204128 h 4586593"/>
              <a:gd name="connsiteX6" fmla="*/ 7945243 w 9657603"/>
              <a:gd name="connsiteY6" fmla="*/ 4209360 h 4586593"/>
              <a:gd name="connsiteX7" fmla="*/ 7145199 w 9657603"/>
              <a:gd name="connsiteY7" fmla="*/ 4586011 h 4586593"/>
              <a:gd name="connsiteX8" fmla="*/ 7315744 w 9657603"/>
              <a:gd name="connsiteY8" fmla="*/ 4205666 h 4586593"/>
              <a:gd name="connsiteX9" fmla="*/ 7125186 w 9657603"/>
              <a:gd name="connsiteY9" fmla="*/ 4213739 h 4586593"/>
              <a:gd name="connsiteX10" fmla="*/ 5897189 w 9657603"/>
              <a:gd name="connsiteY10" fmla="*/ 4246430 h 4586593"/>
              <a:gd name="connsiteX11" fmla="*/ 128419 w 9657603"/>
              <a:gd name="connsiteY11" fmla="*/ 4249291 h 4586593"/>
              <a:gd name="connsiteX12" fmla="*/ 1210 w 9657603"/>
              <a:gd name="connsiteY12" fmla="*/ 2523144 h 4586593"/>
              <a:gd name="connsiteX13" fmla="*/ 107383 w 9657603"/>
              <a:gd name="connsiteY13" fmla="*/ 46100 h 4586593"/>
              <a:gd name="connsiteX14" fmla="*/ 6289632 w 9657603"/>
              <a:gd name="connsiteY14" fmla="*/ 53202 h 4586593"/>
              <a:gd name="connsiteX15" fmla="*/ 8891802 w 9657603"/>
              <a:gd name="connsiteY15" fmla="*/ 13360 h 4586593"/>
              <a:gd name="connsiteX16" fmla="*/ 9394607 w 9657603"/>
              <a:gd name="connsiteY16" fmla="*/ 3457 h 4586593"/>
              <a:gd name="connsiteX0" fmla="*/ 9394607 w 9657603"/>
              <a:gd name="connsiteY0" fmla="*/ 3457 h 4586636"/>
              <a:gd name="connsiteX1" fmla="*/ 9623018 w 9657603"/>
              <a:gd name="connsiteY1" fmla="*/ 99832 h 4586636"/>
              <a:gd name="connsiteX2" fmla="*/ 9630862 w 9657603"/>
              <a:gd name="connsiteY2" fmla="*/ 1857734 h 4586636"/>
              <a:gd name="connsiteX3" fmla="*/ 9623388 w 9657603"/>
              <a:gd name="connsiteY3" fmla="*/ 4161358 h 4586636"/>
              <a:gd name="connsiteX4" fmla="*/ 9112010 w 9657603"/>
              <a:gd name="connsiteY4" fmla="*/ 4182507 h 4586636"/>
              <a:gd name="connsiteX5" fmla="*/ 8329872 w 9657603"/>
              <a:gd name="connsiteY5" fmla="*/ 4204128 h 4586636"/>
              <a:gd name="connsiteX6" fmla="*/ 7945243 w 9657603"/>
              <a:gd name="connsiteY6" fmla="*/ 4209360 h 4586636"/>
              <a:gd name="connsiteX7" fmla="*/ 7145199 w 9657603"/>
              <a:gd name="connsiteY7" fmla="*/ 4586011 h 4586636"/>
              <a:gd name="connsiteX8" fmla="*/ 7281267 w 9657603"/>
              <a:gd name="connsiteY8" fmla="*/ 4225802 h 4586636"/>
              <a:gd name="connsiteX9" fmla="*/ 7125186 w 9657603"/>
              <a:gd name="connsiteY9" fmla="*/ 4213739 h 4586636"/>
              <a:gd name="connsiteX10" fmla="*/ 5897189 w 9657603"/>
              <a:gd name="connsiteY10" fmla="*/ 4246430 h 4586636"/>
              <a:gd name="connsiteX11" fmla="*/ 128419 w 9657603"/>
              <a:gd name="connsiteY11" fmla="*/ 4249291 h 4586636"/>
              <a:gd name="connsiteX12" fmla="*/ 1210 w 9657603"/>
              <a:gd name="connsiteY12" fmla="*/ 2523144 h 4586636"/>
              <a:gd name="connsiteX13" fmla="*/ 107383 w 9657603"/>
              <a:gd name="connsiteY13" fmla="*/ 46100 h 4586636"/>
              <a:gd name="connsiteX14" fmla="*/ 6289632 w 9657603"/>
              <a:gd name="connsiteY14" fmla="*/ 53202 h 4586636"/>
              <a:gd name="connsiteX15" fmla="*/ 8891802 w 9657603"/>
              <a:gd name="connsiteY15" fmla="*/ 13360 h 4586636"/>
              <a:gd name="connsiteX16" fmla="*/ 9394607 w 9657603"/>
              <a:gd name="connsiteY16" fmla="*/ 3457 h 4586636"/>
              <a:gd name="connsiteX0" fmla="*/ 9394607 w 9657603"/>
              <a:gd name="connsiteY0" fmla="*/ 3457 h 4620127"/>
              <a:gd name="connsiteX1" fmla="*/ 9623018 w 9657603"/>
              <a:gd name="connsiteY1" fmla="*/ 99832 h 4620127"/>
              <a:gd name="connsiteX2" fmla="*/ 9630862 w 9657603"/>
              <a:gd name="connsiteY2" fmla="*/ 1857734 h 4620127"/>
              <a:gd name="connsiteX3" fmla="*/ 9623388 w 9657603"/>
              <a:gd name="connsiteY3" fmla="*/ 4161358 h 4620127"/>
              <a:gd name="connsiteX4" fmla="*/ 9112010 w 9657603"/>
              <a:gd name="connsiteY4" fmla="*/ 4182507 h 4620127"/>
              <a:gd name="connsiteX5" fmla="*/ 8329872 w 9657603"/>
              <a:gd name="connsiteY5" fmla="*/ 4204128 h 4620127"/>
              <a:gd name="connsiteX6" fmla="*/ 7945243 w 9657603"/>
              <a:gd name="connsiteY6" fmla="*/ 4209360 h 4620127"/>
              <a:gd name="connsiteX7" fmla="*/ 7110723 w 9657603"/>
              <a:gd name="connsiteY7" fmla="*/ 4619570 h 4620127"/>
              <a:gd name="connsiteX8" fmla="*/ 7281267 w 9657603"/>
              <a:gd name="connsiteY8" fmla="*/ 4225802 h 4620127"/>
              <a:gd name="connsiteX9" fmla="*/ 7125186 w 9657603"/>
              <a:gd name="connsiteY9" fmla="*/ 4213739 h 4620127"/>
              <a:gd name="connsiteX10" fmla="*/ 5897189 w 9657603"/>
              <a:gd name="connsiteY10" fmla="*/ 4246430 h 4620127"/>
              <a:gd name="connsiteX11" fmla="*/ 128419 w 9657603"/>
              <a:gd name="connsiteY11" fmla="*/ 4249291 h 4620127"/>
              <a:gd name="connsiteX12" fmla="*/ 1210 w 9657603"/>
              <a:gd name="connsiteY12" fmla="*/ 2523144 h 4620127"/>
              <a:gd name="connsiteX13" fmla="*/ 107383 w 9657603"/>
              <a:gd name="connsiteY13" fmla="*/ 46100 h 4620127"/>
              <a:gd name="connsiteX14" fmla="*/ 6289632 w 9657603"/>
              <a:gd name="connsiteY14" fmla="*/ 53202 h 4620127"/>
              <a:gd name="connsiteX15" fmla="*/ 8891802 w 9657603"/>
              <a:gd name="connsiteY15" fmla="*/ 13360 h 4620127"/>
              <a:gd name="connsiteX16" fmla="*/ 9394607 w 9657603"/>
              <a:gd name="connsiteY16" fmla="*/ 3457 h 4620127"/>
              <a:gd name="connsiteX0" fmla="*/ 9394607 w 9657603"/>
              <a:gd name="connsiteY0" fmla="*/ 3457 h 4620127"/>
              <a:gd name="connsiteX1" fmla="*/ 9623018 w 9657603"/>
              <a:gd name="connsiteY1" fmla="*/ 99832 h 4620127"/>
              <a:gd name="connsiteX2" fmla="*/ 9630862 w 9657603"/>
              <a:gd name="connsiteY2" fmla="*/ 1857734 h 4620127"/>
              <a:gd name="connsiteX3" fmla="*/ 9623388 w 9657603"/>
              <a:gd name="connsiteY3" fmla="*/ 4161358 h 4620127"/>
              <a:gd name="connsiteX4" fmla="*/ 9112010 w 9657603"/>
              <a:gd name="connsiteY4" fmla="*/ 4182507 h 4620127"/>
              <a:gd name="connsiteX5" fmla="*/ 8329872 w 9657603"/>
              <a:gd name="connsiteY5" fmla="*/ 4204128 h 4620127"/>
              <a:gd name="connsiteX6" fmla="*/ 7986614 w 9657603"/>
              <a:gd name="connsiteY6" fmla="*/ 4209361 h 4620127"/>
              <a:gd name="connsiteX7" fmla="*/ 7110723 w 9657603"/>
              <a:gd name="connsiteY7" fmla="*/ 4619570 h 4620127"/>
              <a:gd name="connsiteX8" fmla="*/ 7281267 w 9657603"/>
              <a:gd name="connsiteY8" fmla="*/ 4225802 h 4620127"/>
              <a:gd name="connsiteX9" fmla="*/ 7125186 w 9657603"/>
              <a:gd name="connsiteY9" fmla="*/ 4213739 h 4620127"/>
              <a:gd name="connsiteX10" fmla="*/ 5897189 w 9657603"/>
              <a:gd name="connsiteY10" fmla="*/ 4246430 h 4620127"/>
              <a:gd name="connsiteX11" fmla="*/ 128419 w 9657603"/>
              <a:gd name="connsiteY11" fmla="*/ 4249291 h 4620127"/>
              <a:gd name="connsiteX12" fmla="*/ 1210 w 9657603"/>
              <a:gd name="connsiteY12" fmla="*/ 2523144 h 4620127"/>
              <a:gd name="connsiteX13" fmla="*/ 107383 w 9657603"/>
              <a:gd name="connsiteY13" fmla="*/ 46100 h 4620127"/>
              <a:gd name="connsiteX14" fmla="*/ 6289632 w 9657603"/>
              <a:gd name="connsiteY14" fmla="*/ 53202 h 4620127"/>
              <a:gd name="connsiteX15" fmla="*/ 8891802 w 9657603"/>
              <a:gd name="connsiteY15" fmla="*/ 13360 h 4620127"/>
              <a:gd name="connsiteX16" fmla="*/ 9394607 w 9657603"/>
              <a:gd name="connsiteY16" fmla="*/ 3457 h 4620127"/>
              <a:gd name="connsiteX0" fmla="*/ 9394607 w 9657603"/>
              <a:gd name="connsiteY0" fmla="*/ 3457 h 4645112"/>
              <a:gd name="connsiteX1" fmla="*/ 9623018 w 9657603"/>
              <a:gd name="connsiteY1" fmla="*/ 99832 h 4645112"/>
              <a:gd name="connsiteX2" fmla="*/ 9630862 w 9657603"/>
              <a:gd name="connsiteY2" fmla="*/ 1857734 h 4645112"/>
              <a:gd name="connsiteX3" fmla="*/ 9623388 w 9657603"/>
              <a:gd name="connsiteY3" fmla="*/ 4161358 h 4645112"/>
              <a:gd name="connsiteX4" fmla="*/ 9112010 w 9657603"/>
              <a:gd name="connsiteY4" fmla="*/ 4182507 h 4645112"/>
              <a:gd name="connsiteX5" fmla="*/ 8329872 w 9657603"/>
              <a:gd name="connsiteY5" fmla="*/ 4204128 h 4645112"/>
              <a:gd name="connsiteX6" fmla="*/ 7986614 w 9657603"/>
              <a:gd name="connsiteY6" fmla="*/ 4209361 h 4645112"/>
              <a:gd name="connsiteX7" fmla="*/ 7220281 w 9657603"/>
              <a:gd name="connsiteY7" fmla="*/ 4644597 h 4645112"/>
              <a:gd name="connsiteX8" fmla="*/ 7281267 w 9657603"/>
              <a:gd name="connsiteY8" fmla="*/ 4225802 h 4645112"/>
              <a:gd name="connsiteX9" fmla="*/ 7125186 w 9657603"/>
              <a:gd name="connsiteY9" fmla="*/ 4213739 h 4645112"/>
              <a:gd name="connsiteX10" fmla="*/ 5897189 w 9657603"/>
              <a:gd name="connsiteY10" fmla="*/ 4246430 h 4645112"/>
              <a:gd name="connsiteX11" fmla="*/ 128419 w 9657603"/>
              <a:gd name="connsiteY11" fmla="*/ 4249291 h 4645112"/>
              <a:gd name="connsiteX12" fmla="*/ 1210 w 9657603"/>
              <a:gd name="connsiteY12" fmla="*/ 2523144 h 4645112"/>
              <a:gd name="connsiteX13" fmla="*/ 107383 w 9657603"/>
              <a:gd name="connsiteY13" fmla="*/ 46100 h 4645112"/>
              <a:gd name="connsiteX14" fmla="*/ 6289632 w 9657603"/>
              <a:gd name="connsiteY14" fmla="*/ 53202 h 4645112"/>
              <a:gd name="connsiteX15" fmla="*/ 8891802 w 9657603"/>
              <a:gd name="connsiteY15" fmla="*/ 13360 h 4645112"/>
              <a:gd name="connsiteX16" fmla="*/ 9394607 w 9657603"/>
              <a:gd name="connsiteY16" fmla="*/ 3457 h 4645112"/>
              <a:gd name="connsiteX0" fmla="*/ 9394607 w 9657603"/>
              <a:gd name="connsiteY0" fmla="*/ 3457 h 4645112"/>
              <a:gd name="connsiteX1" fmla="*/ 9623018 w 9657603"/>
              <a:gd name="connsiteY1" fmla="*/ 99832 h 4645112"/>
              <a:gd name="connsiteX2" fmla="*/ 9630862 w 9657603"/>
              <a:gd name="connsiteY2" fmla="*/ 1857734 h 4645112"/>
              <a:gd name="connsiteX3" fmla="*/ 9623388 w 9657603"/>
              <a:gd name="connsiteY3" fmla="*/ 4161358 h 4645112"/>
              <a:gd name="connsiteX4" fmla="*/ 9112010 w 9657603"/>
              <a:gd name="connsiteY4" fmla="*/ 4182507 h 4645112"/>
              <a:gd name="connsiteX5" fmla="*/ 8329872 w 9657603"/>
              <a:gd name="connsiteY5" fmla="*/ 4204128 h 4645112"/>
              <a:gd name="connsiteX6" fmla="*/ 7986614 w 9657603"/>
              <a:gd name="connsiteY6" fmla="*/ 4209361 h 4645112"/>
              <a:gd name="connsiteX7" fmla="*/ 7220281 w 9657603"/>
              <a:gd name="connsiteY7" fmla="*/ 4644597 h 4645112"/>
              <a:gd name="connsiteX8" fmla="*/ 7281267 w 9657603"/>
              <a:gd name="connsiteY8" fmla="*/ 4225802 h 4645112"/>
              <a:gd name="connsiteX9" fmla="*/ 7125186 w 9657603"/>
              <a:gd name="connsiteY9" fmla="*/ 4213739 h 4645112"/>
              <a:gd name="connsiteX10" fmla="*/ 5897189 w 9657603"/>
              <a:gd name="connsiteY10" fmla="*/ 4246430 h 4645112"/>
              <a:gd name="connsiteX11" fmla="*/ 128419 w 9657603"/>
              <a:gd name="connsiteY11" fmla="*/ 4249291 h 4645112"/>
              <a:gd name="connsiteX12" fmla="*/ 1210 w 9657603"/>
              <a:gd name="connsiteY12" fmla="*/ 2523144 h 4645112"/>
              <a:gd name="connsiteX13" fmla="*/ 107383 w 9657603"/>
              <a:gd name="connsiteY13" fmla="*/ 46100 h 4645112"/>
              <a:gd name="connsiteX14" fmla="*/ 6289632 w 9657603"/>
              <a:gd name="connsiteY14" fmla="*/ 53202 h 4645112"/>
              <a:gd name="connsiteX15" fmla="*/ 8891802 w 9657603"/>
              <a:gd name="connsiteY15" fmla="*/ 13360 h 4645112"/>
              <a:gd name="connsiteX16" fmla="*/ 9394607 w 9657603"/>
              <a:gd name="connsiteY16" fmla="*/ 3457 h 4645112"/>
              <a:gd name="connsiteX0" fmla="*/ 9394607 w 9657603"/>
              <a:gd name="connsiteY0" fmla="*/ 3457 h 4703432"/>
              <a:gd name="connsiteX1" fmla="*/ 9623018 w 9657603"/>
              <a:gd name="connsiteY1" fmla="*/ 99832 h 4703432"/>
              <a:gd name="connsiteX2" fmla="*/ 9630862 w 9657603"/>
              <a:gd name="connsiteY2" fmla="*/ 1857734 h 4703432"/>
              <a:gd name="connsiteX3" fmla="*/ 9623388 w 9657603"/>
              <a:gd name="connsiteY3" fmla="*/ 4161358 h 4703432"/>
              <a:gd name="connsiteX4" fmla="*/ 9112010 w 9657603"/>
              <a:gd name="connsiteY4" fmla="*/ 4182507 h 4703432"/>
              <a:gd name="connsiteX5" fmla="*/ 8329872 w 9657603"/>
              <a:gd name="connsiteY5" fmla="*/ 4204128 h 4703432"/>
              <a:gd name="connsiteX6" fmla="*/ 7986614 w 9657603"/>
              <a:gd name="connsiteY6" fmla="*/ 4209361 h 4703432"/>
              <a:gd name="connsiteX7" fmla="*/ 7212456 w 9657603"/>
              <a:gd name="connsiteY7" fmla="*/ 4702993 h 4703432"/>
              <a:gd name="connsiteX8" fmla="*/ 7281267 w 9657603"/>
              <a:gd name="connsiteY8" fmla="*/ 4225802 h 4703432"/>
              <a:gd name="connsiteX9" fmla="*/ 7125186 w 9657603"/>
              <a:gd name="connsiteY9" fmla="*/ 4213739 h 4703432"/>
              <a:gd name="connsiteX10" fmla="*/ 5897189 w 9657603"/>
              <a:gd name="connsiteY10" fmla="*/ 4246430 h 4703432"/>
              <a:gd name="connsiteX11" fmla="*/ 128419 w 9657603"/>
              <a:gd name="connsiteY11" fmla="*/ 4249291 h 4703432"/>
              <a:gd name="connsiteX12" fmla="*/ 1210 w 9657603"/>
              <a:gd name="connsiteY12" fmla="*/ 2523144 h 4703432"/>
              <a:gd name="connsiteX13" fmla="*/ 107383 w 9657603"/>
              <a:gd name="connsiteY13" fmla="*/ 46100 h 4703432"/>
              <a:gd name="connsiteX14" fmla="*/ 6289632 w 9657603"/>
              <a:gd name="connsiteY14" fmla="*/ 53202 h 4703432"/>
              <a:gd name="connsiteX15" fmla="*/ 8891802 w 9657603"/>
              <a:gd name="connsiteY15" fmla="*/ 13360 h 4703432"/>
              <a:gd name="connsiteX16" fmla="*/ 9394607 w 9657603"/>
              <a:gd name="connsiteY16" fmla="*/ 3457 h 4703432"/>
              <a:gd name="connsiteX0" fmla="*/ 9394607 w 9657603"/>
              <a:gd name="connsiteY0" fmla="*/ 3457 h 4703430"/>
              <a:gd name="connsiteX1" fmla="*/ 9623018 w 9657603"/>
              <a:gd name="connsiteY1" fmla="*/ 99832 h 4703430"/>
              <a:gd name="connsiteX2" fmla="*/ 9630862 w 9657603"/>
              <a:gd name="connsiteY2" fmla="*/ 1857734 h 4703430"/>
              <a:gd name="connsiteX3" fmla="*/ 9623388 w 9657603"/>
              <a:gd name="connsiteY3" fmla="*/ 4161358 h 4703430"/>
              <a:gd name="connsiteX4" fmla="*/ 9112010 w 9657603"/>
              <a:gd name="connsiteY4" fmla="*/ 4182507 h 4703430"/>
              <a:gd name="connsiteX5" fmla="*/ 8329872 w 9657603"/>
              <a:gd name="connsiteY5" fmla="*/ 4204128 h 4703430"/>
              <a:gd name="connsiteX6" fmla="*/ 7986614 w 9657603"/>
              <a:gd name="connsiteY6" fmla="*/ 4209361 h 4703430"/>
              <a:gd name="connsiteX7" fmla="*/ 7212456 w 9657603"/>
              <a:gd name="connsiteY7" fmla="*/ 4702993 h 4703430"/>
              <a:gd name="connsiteX8" fmla="*/ 7281267 w 9657603"/>
              <a:gd name="connsiteY8" fmla="*/ 4225802 h 4703430"/>
              <a:gd name="connsiteX9" fmla="*/ 7125186 w 9657603"/>
              <a:gd name="connsiteY9" fmla="*/ 4213739 h 4703430"/>
              <a:gd name="connsiteX10" fmla="*/ 5897189 w 9657603"/>
              <a:gd name="connsiteY10" fmla="*/ 4246430 h 4703430"/>
              <a:gd name="connsiteX11" fmla="*/ 128419 w 9657603"/>
              <a:gd name="connsiteY11" fmla="*/ 4249291 h 4703430"/>
              <a:gd name="connsiteX12" fmla="*/ 1210 w 9657603"/>
              <a:gd name="connsiteY12" fmla="*/ 2523144 h 4703430"/>
              <a:gd name="connsiteX13" fmla="*/ 107383 w 9657603"/>
              <a:gd name="connsiteY13" fmla="*/ 46100 h 4703430"/>
              <a:gd name="connsiteX14" fmla="*/ 6289632 w 9657603"/>
              <a:gd name="connsiteY14" fmla="*/ 53202 h 4703430"/>
              <a:gd name="connsiteX15" fmla="*/ 8891802 w 9657603"/>
              <a:gd name="connsiteY15" fmla="*/ 13360 h 4703430"/>
              <a:gd name="connsiteX16" fmla="*/ 9394607 w 9657603"/>
              <a:gd name="connsiteY16" fmla="*/ 3457 h 4703430"/>
              <a:gd name="connsiteX0" fmla="*/ 9394607 w 9657603"/>
              <a:gd name="connsiteY0" fmla="*/ 3457 h 4703432"/>
              <a:gd name="connsiteX1" fmla="*/ 9623018 w 9657603"/>
              <a:gd name="connsiteY1" fmla="*/ 99832 h 4703432"/>
              <a:gd name="connsiteX2" fmla="*/ 9630862 w 9657603"/>
              <a:gd name="connsiteY2" fmla="*/ 1857734 h 4703432"/>
              <a:gd name="connsiteX3" fmla="*/ 9623388 w 9657603"/>
              <a:gd name="connsiteY3" fmla="*/ 4161358 h 4703432"/>
              <a:gd name="connsiteX4" fmla="*/ 9112010 w 9657603"/>
              <a:gd name="connsiteY4" fmla="*/ 4182507 h 4703432"/>
              <a:gd name="connsiteX5" fmla="*/ 8329872 w 9657603"/>
              <a:gd name="connsiteY5" fmla="*/ 4204128 h 4703432"/>
              <a:gd name="connsiteX6" fmla="*/ 8017916 w 9657603"/>
              <a:gd name="connsiteY6" fmla="*/ 4201019 h 4703432"/>
              <a:gd name="connsiteX7" fmla="*/ 7212456 w 9657603"/>
              <a:gd name="connsiteY7" fmla="*/ 4702993 h 4703432"/>
              <a:gd name="connsiteX8" fmla="*/ 7281267 w 9657603"/>
              <a:gd name="connsiteY8" fmla="*/ 4225802 h 4703432"/>
              <a:gd name="connsiteX9" fmla="*/ 7125186 w 9657603"/>
              <a:gd name="connsiteY9" fmla="*/ 4213739 h 4703432"/>
              <a:gd name="connsiteX10" fmla="*/ 5897189 w 9657603"/>
              <a:gd name="connsiteY10" fmla="*/ 4246430 h 4703432"/>
              <a:gd name="connsiteX11" fmla="*/ 128419 w 9657603"/>
              <a:gd name="connsiteY11" fmla="*/ 4249291 h 4703432"/>
              <a:gd name="connsiteX12" fmla="*/ 1210 w 9657603"/>
              <a:gd name="connsiteY12" fmla="*/ 2523144 h 4703432"/>
              <a:gd name="connsiteX13" fmla="*/ 107383 w 9657603"/>
              <a:gd name="connsiteY13" fmla="*/ 46100 h 4703432"/>
              <a:gd name="connsiteX14" fmla="*/ 6289632 w 9657603"/>
              <a:gd name="connsiteY14" fmla="*/ 53202 h 4703432"/>
              <a:gd name="connsiteX15" fmla="*/ 8891802 w 9657603"/>
              <a:gd name="connsiteY15" fmla="*/ 13360 h 4703432"/>
              <a:gd name="connsiteX16" fmla="*/ 9394607 w 9657603"/>
              <a:gd name="connsiteY16" fmla="*/ 3457 h 4703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9657603" h="4703432">
                <a:moveTo>
                  <a:pt x="9394607" y="3457"/>
                </a:moveTo>
                <a:cubicBezTo>
                  <a:pt x="9516476" y="17869"/>
                  <a:pt x="9603828" y="67"/>
                  <a:pt x="9623018" y="99832"/>
                </a:cubicBezTo>
                <a:cubicBezTo>
                  <a:pt x="9663463" y="310097"/>
                  <a:pt x="9671420" y="1060231"/>
                  <a:pt x="9630862" y="1857734"/>
                </a:cubicBezTo>
                <a:cubicBezTo>
                  <a:pt x="9672809" y="2754011"/>
                  <a:pt x="9655629" y="4009774"/>
                  <a:pt x="9623388" y="4161358"/>
                </a:cubicBezTo>
                <a:cubicBezTo>
                  <a:pt x="9354727" y="4212000"/>
                  <a:pt x="9327596" y="4175379"/>
                  <a:pt x="9112010" y="4182507"/>
                </a:cubicBezTo>
                <a:lnTo>
                  <a:pt x="8329872" y="4204128"/>
                </a:lnTo>
                <a:lnTo>
                  <a:pt x="8017916" y="4201019"/>
                </a:lnTo>
                <a:cubicBezTo>
                  <a:pt x="7933360" y="4208221"/>
                  <a:pt x="7867092" y="4463041"/>
                  <a:pt x="7212456" y="4702993"/>
                </a:cubicBezTo>
                <a:cubicBezTo>
                  <a:pt x="7188016" y="4718116"/>
                  <a:pt x="7307839" y="4337988"/>
                  <a:pt x="7281267" y="4225802"/>
                </a:cubicBezTo>
                <a:lnTo>
                  <a:pt x="7125186" y="4213739"/>
                </a:lnTo>
                <a:lnTo>
                  <a:pt x="5897189" y="4246430"/>
                </a:lnTo>
                <a:cubicBezTo>
                  <a:pt x="4543098" y="4269265"/>
                  <a:pt x="1951362" y="4294817"/>
                  <a:pt x="128419" y="4249291"/>
                </a:cubicBezTo>
                <a:cubicBezTo>
                  <a:pt x="-43135" y="4269633"/>
                  <a:pt x="14750" y="4077770"/>
                  <a:pt x="1210" y="2523144"/>
                </a:cubicBezTo>
                <a:cubicBezTo>
                  <a:pt x="-13293" y="1882751"/>
                  <a:pt x="107383" y="46100"/>
                  <a:pt x="107383" y="46100"/>
                </a:cubicBezTo>
                <a:cubicBezTo>
                  <a:pt x="814502" y="-6826"/>
                  <a:pt x="4178255" y="71877"/>
                  <a:pt x="6289632" y="53202"/>
                </a:cubicBezTo>
                <a:lnTo>
                  <a:pt x="8891802" y="13360"/>
                </a:lnTo>
                <a:cubicBezTo>
                  <a:pt x="9059577" y="25101"/>
                  <a:pt x="9272738" y="-10955"/>
                  <a:pt x="9394607" y="3457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1449BD5-C043-E69D-03EA-B3E91AA8CB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2052" y="318052"/>
            <a:ext cx="11407690" cy="1457739"/>
          </a:xfrm>
        </p:spPr>
        <p:txBody>
          <a:bodyPr anchor="b"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 TRÌNH QUY VỀ PHƯƠNG TRÌNH BẬC HAI</a:t>
            </a:r>
            <a:b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98E2478-5123-8DCE-F70A-DE83A36779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22182" y="5359510"/>
            <a:ext cx="5229226" cy="644534"/>
          </a:xfrm>
        </p:spPr>
        <p:txBody>
          <a:bodyPr>
            <a:no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ay.</a:t>
            </a:r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B0CA7577-4CA2-F601-C306-96435339C4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626" y="1282685"/>
            <a:ext cx="10849946" cy="379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4247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3AC26CA-D5F5-6FC7-EC9C-C915EDFE76C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020725" y="332922"/>
                <a:ext cx="10333075" cy="965791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:</a:t>
                </a:r>
                <a:r>
                  <a:rPr lang="en-US" sz="24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3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b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24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3AC26CA-D5F5-6FC7-EC9C-C915EDFE76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20725" y="332922"/>
                <a:ext cx="10333075" cy="965791"/>
              </a:xfrm>
              <a:blipFill>
                <a:blip r:embed="rId2"/>
                <a:stretch>
                  <a:fillRect l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982F92-D878-5F1E-892D-4C24EF3CC3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83096" y="1099929"/>
                <a:ext cx="10770704" cy="5199862"/>
              </a:xfrm>
            </p:spPr>
            <p:txBody>
              <a:bodyPr>
                <a:normAutofit lnSpcReduction="10000"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5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3 = (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1)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endParaRPr lang="en-US" sz="2400" b="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5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3 =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2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1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4 = 0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ặ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2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ỉ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2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o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2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982F92-D878-5F1E-892D-4C24EF3CC3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3096" y="1099929"/>
                <a:ext cx="10770704" cy="5199862"/>
              </a:xfrm>
              <a:blipFill>
                <a:blip r:embed="rId3"/>
                <a:stretch>
                  <a:fillRect l="-905" t="-1172" r="-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5681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2C3533E-FC8D-3CF4-44A0-91403E92B1C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929462" y="346175"/>
                <a:ext cx="10333075" cy="965791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TH2:</a:t>
                </a:r>
                <a:r>
                  <a:rPr lang="en-US" sz="2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7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41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24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2C3533E-FC8D-3CF4-44A0-91403E92B1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29462" y="346175"/>
                <a:ext cx="10333075" cy="965791"/>
              </a:xfrm>
              <a:blipFill>
                <a:blip r:embed="rId2"/>
                <a:stretch>
                  <a:fillRect l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AF64BB-C4A7-B833-D57D-61B1FB4208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0726" y="940904"/>
                <a:ext cx="10333074" cy="4976116"/>
              </a:xfrm>
            </p:spPr>
            <p:txBody>
              <a:bodyPr>
                <a:normAutofit lnSpcReduction="10000"/>
              </a:bodyPr>
              <a:lstStyle/>
              <a:p>
                <a:pPr algn="ctr"/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endPara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27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1 = (2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)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endParaRPr lang="en-US" sz="2400" b="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27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1 = 4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12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9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5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50 = 0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10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ặ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5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10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ặ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5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o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10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ặ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5.</a:t>
                </a:r>
              </a:p>
              <a:p>
                <a:pPr algn="ctr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AF64BB-C4A7-B833-D57D-61B1FB4208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0726" y="940904"/>
                <a:ext cx="10333074" cy="4976116"/>
              </a:xfrm>
              <a:blipFill>
                <a:blip r:embed="rId3"/>
                <a:stretch>
                  <a:fillRect l="-884" t="-1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4917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74D8C-EC95-D976-E0A2-026EF301B7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3976" y="226171"/>
            <a:ext cx="10333075" cy="899530"/>
          </a:xfrm>
        </p:spPr>
        <p:txBody>
          <a:bodyPr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44D2BE-A889-55C4-BA4C-9F2BAF81B27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53178" y="1007165"/>
                <a:ext cx="7606439" cy="517489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6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T1a, b/17 1.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a)</a:t>
                </a:r>
                <a:r>
                  <a:rPr lang="en-US" sz="240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4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2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7</m:t>
                        </m:r>
                      </m:e>
                    </m:rad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</a:t>
                </a:r>
                <a:r>
                  <a:rPr lang="en-US" sz="240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42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0</m:t>
                        </m:r>
                      </m:e>
                    </m:rad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2400" b="1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2400" b="1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2400" b="1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2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)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ô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iệm</a:t>
                </a:r>
                <a:endParaRPr lang="en-US" sz="24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2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T2a, b/17 2.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a)</a:t>
                </a:r>
                <a:r>
                  <a:rPr lang="en-US" sz="240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    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</a:t>
                </a:r>
                <a:r>
                  <a:rPr lang="en-US" sz="240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4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r>
                  <a:rPr lang="en-US" sz="2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44D2BE-A889-55C4-BA4C-9F2BAF81B2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53178" y="1007165"/>
                <a:ext cx="7606439" cy="5174899"/>
              </a:xfrm>
              <a:blipFill>
                <a:blip r:embed="rId2"/>
                <a:stretch>
                  <a:fillRect l="-1283" t="-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DD41921-1240-6C0C-12FF-3BEC0B74F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68401"/>
              </p:ext>
            </p:extLst>
          </p:nvPr>
        </p:nvGraphicFramePr>
        <p:xfrm>
          <a:off x="4037494" y="2812736"/>
          <a:ext cx="905567" cy="78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7494" y="2812736"/>
                        <a:ext cx="905567" cy="781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AE7762F-EA6C-FA07-1541-C3CA48BE6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8716"/>
              </p:ext>
            </p:extLst>
          </p:nvPr>
        </p:nvGraphicFramePr>
        <p:xfrm>
          <a:off x="3604347" y="5289818"/>
          <a:ext cx="4320453" cy="89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6728" imgH="447730" progId="Equation.DSMT4">
                  <p:embed/>
                </p:oleObj>
              </mc:Choice>
              <mc:Fallback>
                <p:oleObj name="Equation" r:id="rId5" imgW="1956728" imgH="4477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4347" y="5289818"/>
                        <a:ext cx="4320453" cy="89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0570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D1442F-1951-BB92-ABAC-CD60369EB1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5721" y="332923"/>
            <a:ext cx="6440558" cy="101880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8B9E00-24ED-CCA8-305D-170B8D1862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0726" y="1245704"/>
                <a:ext cx="10333074" cy="4671316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oán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ở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4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2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endParaRPr lang="en-US" sz="2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4/17.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AB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BC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u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.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B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C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ắ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ơ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B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 cm.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ã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C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A qua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OB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B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OC = 3OA;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OC =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54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B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8B9E00-24ED-CCA8-305D-170B8D1862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0726" y="1245704"/>
                <a:ext cx="10333074" cy="4671316"/>
              </a:xfrm>
              <a:blipFill>
                <a:blip r:embed="rId2"/>
                <a:stretch>
                  <a:fillRect l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CE3D1B-C6D7-C800-FFDC-44DB6B2C9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74214"/>
              </p:ext>
            </p:extLst>
          </p:nvPr>
        </p:nvGraphicFramePr>
        <p:xfrm>
          <a:off x="2349431" y="1842053"/>
          <a:ext cx="2871926" cy="75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17111" imgH="447730" progId="Equation.DSMT4">
                  <p:embed/>
                </p:oleObj>
              </mc:Choice>
              <mc:Fallback>
                <p:oleObj name="Equation" r:id="rId3" imgW="1317111" imgH="4477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431" y="1842053"/>
                        <a:ext cx="2871926" cy="753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" name="Picture 2" descr="Chart&#10;&#10;Description automatically generated">
            <a:extLst>
              <a:ext uri="{FF2B5EF4-FFF2-40B4-BE49-F238E27FC236}">
                <a16:creationId xmlns:a16="http://schemas.microsoft.com/office/drawing/2014/main" id="{F26E5E40-5165-10F6-0CA3-200B99CF1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879" y="3256280"/>
            <a:ext cx="2875723" cy="2985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D809F2-DB69-CAF1-0CE0-F45DB524F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90486"/>
              </p:ext>
            </p:extLst>
          </p:nvPr>
        </p:nvGraphicFramePr>
        <p:xfrm>
          <a:off x="2349431" y="5128589"/>
          <a:ext cx="3746569" cy="59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9451" imgH="276052" progId="Equation.DSMT4">
                  <p:embed/>
                </p:oleObj>
              </mc:Choice>
              <mc:Fallback>
                <p:oleObj name="Equation" r:id="rId6" imgW="1479451" imgH="2760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9431" y="5128589"/>
                        <a:ext cx="3746569" cy="59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6523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5B6C7B-AF2B-380C-657E-551651C4E1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323" y="462962"/>
            <a:ext cx="10721008" cy="5764695"/>
          </a:xfrm>
        </p:spPr>
        <p:txBody>
          <a:bodyPr>
            <a:normAutofit lnSpcReduction="10000"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T4/17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y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0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à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ằ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k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km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)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m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5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ỏ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00 m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u</a:t>
            </a:r>
            <a:r>
              <a:rPr kumimoji="0" lang="en-US" altLang="en-US" sz="24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ý</a:t>
            </a:r>
            <a:r>
              <a:rPr kumimoji="0" lang="en-US" altLang="en-US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5121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73F6C600-D8F7-5AEB-62A3-98794192D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235" y="2146852"/>
            <a:ext cx="4147929" cy="4080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2374359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5A5AA5-68A6-F3E7-CD41-C2C07D3E28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9463" y="450574"/>
            <a:ext cx="10333074" cy="5413437"/>
          </a:xfrm>
        </p:spPr>
        <p:txBody>
          <a:bodyPr>
            <a:normAutofit/>
          </a:bodyPr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0FDC6A2-EC5C-650E-4CF7-B7834F9CB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765613"/>
              </p:ext>
            </p:extLst>
          </p:nvPr>
        </p:nvGraphicFramePr>
        <p:xfrm>
          <a:off x="1166741" y="1791321"/>
          <a:ext cx="7778475" cy="240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939600" progId="Equation.DSMT4">
                  <p:embed/>
                </p:oleObj>
              </mc:Choice>
              <mc:Fallback>
                <p:oleObj name="Equation" r:id="rId2" imgW="3073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6741" y="1791321"/>
                        <a:ext cx="7778475" cy="2409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3065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1DFDB-CE03-6D4A-F966-3997B1A28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54552E-5A3B-B758-8FD4-DA44E9B62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0725" y="1890593"/>
            <a:ext cx="10333074" cy="3827722"/>
          </a:xfrm>
        </p:spPr>
        <p:txBody>
          <a:bodyPr/>
          <a:lstStyle/>
          <a:p>
            <a:pPr lvl="0">
              <a:lnSpc>
                <a:spcPct val="150000"/>
              </a:lnSpc>
            </a:pPr>
            <a:r>
              <a:rPr lang="en-US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vi-VN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vi-VN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vi-VN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vi-VN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endParaRPr lang="en-US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>
              <a:lnSpc>
                <a:spcPct val="150000"/>
              </a:lnSpc>
            </a:pPr>
            <a:r>
              <a:rPr lang="vi-VN" sz="2400" b="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T1c,d; BT2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,d</a:t>
            </a:r>
            <a:r>
              <a:rPr lang="vi-VN" sz="2400" b="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BT3/17.</a:t>
            </a:r>
            <a:endParaRPr lang="en-US" sz="2400" b="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vi-VN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vi-VN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vi-VN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o </a:t>
            </a:r>
            <a:r>
              <a:rPr lang="vi-VN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vi-VN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vi-VN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vi-VN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heo</a:t>
            </a:r>
            <a:endParaRPr lang="en-US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50000"/>
              </a:lnSpc>
              <a:buFont typeface="Times New Roman" panose="02020603050405020304" pitchFamily="18" charset="0"/>
              <a:buChar char="-"/>
            </a:pP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em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ến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ương 7.</a:t>
            </a:r>
            <a:endParaRPr lang="en-US" sz="2400" b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50000"/>
              </a:lnSpc>
              <a:buFont typeface="Times New Roman" panose="02020603050405020304" pitchFamily="18" charset="0"/>
              <a:buChar char="-"/>
            </a:pP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ớc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ôn </a:t>
            </a:r>
            <a:r>
              <a:rPr lang="vi-VN" sz="2400" b="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vi-VN" sz="2400" b="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ương 7.</a:t>
            </a:r>
            <a:endParaRPr lang="en-US" sz="2400" b="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0875809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9ED5D61-4D23-68C4-443B-D901745CFD3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020724" y="558209"/>
                <a:ext cx="10333075" cy="472940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</m:e>
                    </m:rad>
                    <m:r>
                      <a:rPr lang="en-US" sz="2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b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sz="2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1</m:t>
                          </m:r>
                        </m:e>
                      </m:rad>
                      <m:r>
                        <a:rPr lang="en-US" sz="2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b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1</m:t>
                    </m:r>
                  </m:oMath>
                </a14:m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ất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b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8=0</m:t>
                    </m:r>
                  </m:oMath>
                </a14:m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(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út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b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2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                    (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b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.</a:t>
                </a:r>
                <a:b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2400" b="0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9ED5D61-4D23-68C4-443B-D901745CFD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20724" y="558209"/>
                <a:ext cx="10333075" cy="4729408"/>
              </a:xfrm>
              <a:blipFill>
                <a:blip r:embed="rId2"/>
                <a:stretch>
                  <a:fillRect l="-885" r="-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0322903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BAA58F-5306-0085-FEFF-DFA2DCA400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0726" y="1195090"/>
                <a:ext cx="10333074" cy="472193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i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b="1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𝑥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rad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𝑥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</m:rad>
                  </m:oMath>
                </a14:m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: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  <m: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endParaRPr lang="en-US" sz="2400" b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: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ử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b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BAA58F-5306-0085-FEFF-DFA2DCA400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0726" y="1195090"/>
                <a:ext cx="10333074" cy="4721930"/>
              </a:xfrm>
              <a:blipFill>
                <a:blip r:embed="rId2"/>
                <a:stretch>
                  <a:fillRect l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>
            <a:extLst>
              <a:ext uri="{FF2B5EF4-FFF2-40B4-BE49-F238E27FC236}">
                <a16:creationId xmlns:a16="http://schemas.microsoft.com/office/drawing/2014/main" id="{5463E119-8DA5-44AF-5309-2BE776F9B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1496" y="571648"/>
            <a:ext cx="34083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6DD3BB0-4142-E9F9-A830-6ADB289D4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73970"/>
              </p:ext>
            </p:extLst>
          </p:nvPr>
        </p:nvGraphicFramePr>
        <p:xfrm>
          <a:off x="4432851" y="546874"/>
          <a:ext cx="3836505" cy="5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200" imgH="279400" progId="Equation.DSMT4">
                  <p:embed/>
                </p:oleObj>
              </mc:Choice>
              <mc:Fallback>
                <p:oleObj name="Equation" r:id="rId3" imgW="1854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851" y="546874"/>
                        <a:ext cx="3836505" cy="5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D6AE6520-750A-7CB9-CD43-FECD8C898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33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1987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D7C748-97EC-1A81-C9B2-306EE050A4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3873" y="457199"/>
            <a:ext cx="10333074" cy="5347177"/>
          </a:xfrm>
        </p:spPr>
        <p:txBody>
          <a:bodyPr/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n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ả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D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n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b="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4B1460A-0802-D1BE-BD8B-5A35DBD98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15302"/>
              </p:ext>
            </p:extLst>
          </p:nvPr>
        </p:nvGraphicFramePr>
        <p:xfrm>
          <a:off x="4885701" y="911541"/>
          <a:ext cx="4205290" cy="62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279400" progId="Equation.DSMT4">
                  <p:embed/>
                </p:oleObj>
              </mc:Choice>
              <mc:Fallback>
                <p:oleObj name="Equation" r:id="rId2" imgW="18542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701" y="911541"/>
                        <a:ext cx="4205290" cy="622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062936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CA1C6AC-A958-A44D-4950-9B3B3CB6512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126742" y="571461"/>
                <a:ext cx="10333075" cy="1414131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24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6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8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rad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24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CA1C6AC-A958-A44D-4950-9B3B3CB651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26742" y="571461"/>
                <a:ext cx="10333075" cy="1414131"/>
              </a:xfrm>
              <a:blipFill>
                <a:blip r:embed="rId2"/>
                <a:stretch>
                  <a:fillRect l="-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D5D00A-45E4-04B7-3514-750637814A9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0726" y="1232452"/>
                <a:ext cx="10333074" cy="4890052"/>
              </a:xfrm>
            </p:spPr>
            <p:txBody>
              <a:bodyPr>
                <a:norm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i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US" sz="24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6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8=</m:t>
                      </m:r>
                      <m:sSup>
                        <m:sSupPr>
                          <m:ctrlP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400" b="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0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ặ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3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ỉ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 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D5D00A-45E4-04B7-3514-750637814A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0726" y="1232452"/>
                <a:ext cx="10333074" cy="4890052"/>
              </a:xfrm>
              <a:blipFill>
                <a:blip r:embed="rId3"/>
                <a:stretch>
                  <a:fillRect l="-884" t="-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06974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597E8D8-51F3-546B-D1E2-43733272838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020724" y="558210"/>
                <a:ext cx="10333075" cy="912781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27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TH1: </a:t>
                </a:r>
                <a:r>
                  <a:rPr lang="en-US" sz="27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7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1</m:t>
                        </m:r>
                        <m:sSup>
                          <m:sSupPr>
                            <m:ctrlPr>
                              <a:rPr lang="en-US" sz="2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8</m:t>
                        </m:r>
                        <m: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rad>
                    <m:r>
                      <a:rPr lang="en-US" sz="2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sz="2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7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1</m:t>
                        </m:r>
                        <m: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9</m:t>
                        </m:r>
                      </m:e>
                    </m:rad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597E8D8-51F3-546B-D1E2-4373327283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20724" y="558210"/>
                <a:ext cx="10333075" cy="912781"/>
              </a:xfrm>
              <a:blipFill>
                <a:blip r:embed="rId2"/>
                <a:stretch>
                  <a:fillRect l="-885" t="-14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F8C6F6-FF10-EA2F-6124-7FEBACE1C9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0726" y="967409"/>
                <a:ext cx="10333074" cy="4949611"/>
              </a:xfrm>
            </p:spPr>
            <p:txBody>
              <a:bodyPr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endParaRPr lang="en-US" sz="2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ế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1</m:t>
                      </m:r>
                      <m:sSup>
                        <m:sSupPr>
                          <m:ctrlP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8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=10</m:t>
                      </m:r>
                      <m:sSup>
                        <m:sSupPr>
                          <m:ctrlPr>
                            <a:rPr lang="en-US" sz="2400" b="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1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9</m:t>
                      </m:r>
                    </m:oMath>
                  </m:oMathPara>
                </a14:m>
                <a:endParaRPr lang="en-US" sz="2400" b="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7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0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0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ặ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o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ô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0F8C6F6-FF10-EA2F-6124-7FEBACE1C9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0726" y="967409"/>
                <a:ext cx="10333074" cy="4949611"/>
              </a:xfrm>
              <a:blipFill>
                <a:blip r:embed="rId3"/>
                <a:stretch>
                  <a:fillRect l="-884" t="-985" r="-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07011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382BCC-184F-D90D-3951-1F11A5E25B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0726" y="516835"/>
                <a:ext cx="10333074" cy="5400185"/>
              </a:xfrm>
            </p:spPr>
            <p:txBody>
              <a:bodyPr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ờ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ra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</m:t>
                    </m:r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(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ất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ăn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2400" b="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1 = 0         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uyển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út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n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2400" b="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 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 1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ặ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i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b="0" i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2400" b="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b="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382BCC-184F-D90D-3951-1F11A5E25B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0726" y="516835"/>
                <a:ext cx="10333074" cy="5400185"/>
              </a:xfrm>
              <a:blipFill>
                <a:blip r:embed="rId2"/>
                <a:stretch>
                  <a:fillRect l="-884" t="-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2018917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DB126B-0B33-E79E-65E4-374D0CDD27B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020724" y="558209"/>
                <a:ext cx="10333075" cy="992295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2.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trình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dạng</a:t>
                </a:r>
                <a:r>
                  <a:rPr lang="en-US" sz="24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𝑥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ra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</m:t>
                    </m:r>
                  </m:oMath>
                </a14:m>
                <a:b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</a:br>
                <a:endParaRPr lang="en-US" sz="24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DB126B-0B33-E79E-65E4-374D0CDD27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20724" y="558209"/>
                <a:ext cx="10333075" cy="992295"/>
              </a:xfrm>
              <a:blipFill>
                <a:blip r:embed="rId2"/>
                <a:stretch>
                  <a:fillRect l="-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0191B1-11B9-84A2-F904-4D73BEB9818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0726" y="1192696"/>
                <a:ext cx="10333074" cy="4724324"/>
              </a:xfrm>
            </p:spPr>
            <p:txBody>
              <a:bodyPr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i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b="1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1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𝑥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rad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Bef>
                    <a:spcPts val="1200"/>
                  </a:spcBef>
                  <a:spcAft>
                    <a:spcPts val="800"/>
                  </a:spcAft>
                </a:pP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(</a:t>
                </a:r>
                <a14:m>
                  <m:oMath xmlns:m="http://schemas.openxmlformats.org/officeDocument/2006/math"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b="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Bef>
                    <a:spcPts val="1200"/>
                  </a:spcBef>
                  <a:spcAft>
                    <a:spcPts val="800"/>
                  </a:spcAft>
                </a:pP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: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ử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0191B1-11B9-84A2-F904-4D73BEB981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0726" y="1192696"/>
                <a:ext cx="10333074" cy="4724324"/>
              </a:xfrm>
              <a:blipFill>
                <a:blip r:embed="rId3"/>
                <a:stretch>
                  <a:fillRect l="-884" t="-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00503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EB26CF6-BDA4-8AAB-C5ED-E9F5D9F561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0726" y="755374"/>
                <a:ext cx="10333074" cy="5161646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sz="2400" b="1" i="1" dirty="0" err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</a:t>
                </a:r>
                <a:r>
                  <a:rPr lang="en-US" sz="2400" b="1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ý:</a:t>
                </a:r>
                <a:r>
                  <a:rPr lang="en-US" sz="2400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𝑥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2400" b="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rad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ế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n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ả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𝑥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</m:t>
                    </m:r>
                  </m:oMath>
                </a14:m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n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b="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400" b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EB26CF6-BDA4-8AAB-C5ED-E9F5D9F561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0726" y="755374"/>
                <a:ext cx="10333074" cy="5161646"/>
              </a:xfrm>
              <a:blipFill>
                <a:blip r:embed="rId2"/>
                <a:stretch>
                  <a:fillRect l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0664870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ChitchatVTI">
  <a:themeElements>
    <a:clrScheme name="bubbles">
      <a:dk1>
        <a:sysClr val="windowText" lastClr="000000"/>
      </a:dk1>
      <a:lt1>
        <a:sysClr val="window" lastClr="FFFFFF"/>
      </a:lt1>
      <a:dk2>
        <a:srgbClr val="071819"/>
      </a:dk2>
      <a:lt2>
        <a:srgbClr val="D5F2EB"/>
      </a:lt2>
      <a:accent1>
        <a:srgbClr val="38B698"/>
      </a:accent1>
      <a:accent2>
        <a:srgbClr val="528BD6"/>
      </a:accent2>
      <a:accent3>
        <a:srgbClr val="31A7C7"/>
      </a:accent3>
      <a:accent4>
        <a:srgbClr val="F15843"/>
      </a:accent4>
      <a:accent5>
        <a:srgbClr val="DE3A6D"/>
      </a:accent5>
      <a:accent6>
        <a:srgbClr val="7AAE3C"/>
      </a:accent6>
      <a:hlink>
        <a:srgbClr val="2F9880"/>
      </a:hlink>
      <a:folHlink>
        <a:srgbClr val="396CD1"/>
      </a:folHlink>
    </a:clrScheme>
    <a:fontScheme name="The Hand">
      <a:majorFont>
        <a:latin typeface="The Serif Hand"/>
        <a:ea typeface=""/>
        <a:cs typeface=""/>
      </a:majorFont>
      <a:minorFont>
        <a:latin typeface="The Ha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hitchatVTI" id="{08BB1610-1071-4750-BA6F-EA15E875FFCD}" vid="{D7BDF053-2181-45AE-9365-FFAA906CB43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1253</Words>
  <Application>Microsoft Office PowerPoint</Application>
  <PresentationFormat>Widescreen</PresentationFormat>
  <Paragraphs>9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mbria Math</vt:lpstr>
      <vt:lpstr>The Hand</vt:lpstr>
      <vt:lpstr>The Serif Hand</vt:lpstr>
      <vt:lpstr>Times New Roman</vt:lpstr>
      <vt:lpstr>ChitchatVTI</vt:lpstr>
      <vt:lpstr>Equation</vt:lpstr>
      <vt:lpstr>PHƯƠNG TRÌNH QUY VỀ PHƯƠNG TRÌNH BẬC HAI </vt:lpstr>
      <vt:lpstr>Lời giải cho phương trình √(-2x^2-2x+11)=√(-x^2+3) như sau đúng hay sai? √(-2x^2-2x+11)=√(-x^2+3) ⇒-2x^2-2x+11 =-x^2+3 (bình phương cả hai về để làm mất dấu căn) 〖⇒x〗^2+2x-8=0                    (chuyển về, rút gọn) ⇒ x = 2 hoặc x =- 4                    (giải phương trình bậc hai) Vậy phương trình đã cho có hai nghiệm là 2 và -4. </vt:lpstr>
      <vt:lpstr>PowerPoint Presentation</vt:lpstr>
      <vt:lpstr>PowerPoint Presentation</vt:lpstr>
      <vt:lpstr>Ví dụ 1: Giải phương trình √(2x^2-6x-8)=√(x^2-5x-2). </vt:lpstr>
      <vt:lpstr>HĐTH1: Giải phương trình √(31x^2-58x+1)=√(10x^2-11x-19). </vt:lpstr>
      <vt:lpstr>PowerPoint Presentation</vt:lpstr>
      <vt:lpstr>2. Phương trình dạng √(ax^2+bx+c)=dx+e </vt:lpstr>
      <vt:lpstr>PowerPoint Presentation</vt:lpstr>
      <vt:lpstr>Ví dụ 2: Giải phương trình √(3x^2+5x-13)=x+1 </vt:lpstr>
      <vt:lpstr>HĐTH2: Giải phương trình√(3x^2+27x-41)=2x+3. </vt:lpstr>
      <vt:lpstr>Luyện tập</vt:lpstr>
      <vt:lpstr>VẬN DỤNG</vt:lpstr>
      <vt:lpstr>PowerPoint Presentation</vt:lpstr>
      <vt:lpstr>PowerPoint Presentation</vt:lpstr>
      <vt:lpstr>HƯỚNG DẪN VỀ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ƯƠNG TRÌNH QUY VỀ PHƯƠNG TRÌNH BẬC HAI </dc:title>
  <dc:creator>Nguyen Thi Huong</dc:creator>
  <cp:lastModifiedBy>Nguyen Thi Thu Thao</cp:lastModifiedBy>
  <cp:revision>5</cp:revision>
  <dcterms:created xsi:type="dcterms:W3CDTF">2022-08-17T13:50:19Z</dcterms:created>
  <dcterms:modified xsi:type="dcterms:W3CDTF">2022-08-18T01:51:34Z</dcterms:modified>
</cp:coreProperties>
</file>